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5"/>
  </p:notesMasterIdLst>
  <p:handoutMasterIdLst>
    <p:handoutMasterId r:id="rId26"/>
  </p:handoutMasterIdLst>
  <p:sldIdLst>
    <p:sldId id="380" r:id="rId3"/>
    <p:sldId id="724" r:id="rId4"/>
    <p:sldId id="900" r:id="rId5"/>
    <p:sldId id="901" r:id="rId6"/>
    <p:sldId id="875" r:id="rId7"/>
    <p:sldId id="881" r:id="rId8"/>
    <p:sldId id="844" r:id="rId9"/>
    <p:sldId id="897" r:id="rId10"/>
    <p:sldId id="725" r:id="rId11"/>
    <p:sldId id="898" r:id="rId12"/>
    <p:sldId id="893" r:id="rId13"/>
    <p:sldId id="894" r:id="rId14"/>
    <p:sldId id="899" r:id="rId15"/>
    <p:sldId id="869" r:id="rId16"/>
    <p:sldId id="892" r:id="rId17"/>
    <p:sldId id="902" r:id="rId18"/>
    <p:sldId id="904" r:id="rId19"/>
    <p:sldId id="903" r:id="rId20"/>
    <p:sldId id="872" r:id="rId21"/>
    <p:sldId id="895" r:id="rId22"/>
    <p:sldId id="896" r:id="rId23"/>
    <p:sldId id="265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5294"/>
    <a:srgbClr val="F01C25"/>
    <a:srgbClr val="005194"/>
    <a:srgbClr val="0033CC"/>
    <a:srgbClr val="0000FF"/>
    <a:srgbClr val="0000CC"/>
    <a:srgbClr val="FFFFFF"/>
    <a:srgbClr val="000000"/>
    <a:srgbClr val="2769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98" autoAdjust="0"/>
    <p:restoredTop sz="94007" autoAdjust="0"/>
  </p:normalViewPr>
  <p:slideViewPr>
    <p:cSldViewPr snapToObjects="1">
      <p:cViewPr varScale="1">
        <p:scale>
          <a:sx n="107" d="100"/>
          <a:sy n="107" d="100"/>
        </p:scale>
        <p:origin x="163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Objects="1"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1.wmf"/><Relationship Id="rId7" Type="http://schemas.openxmlformats.org/officeDocument/2006/relationships/image" Target="../media/image3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B772541-16C9-4DF9-AA21-59928CF3EFA0}" type="datetimeFigureOut">
              <a:rPr lang="zh-CN" altLang="en-US"/>
              <a:t>2021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D730561-8DA4-4130-AE47-DB3B454DA12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A39345-FF53-4AF5-B8A9-047EA4C370D4}" type="datetimeFigureOut">
              <a:rPr lang="zh-CN" altLang="en-US"/>
              <a:t>2021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25BBA00-3B80-402F-B9C0-9D6EB40468B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0893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5BBA00-3B80-402F-B9C0-9D6EB40468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99452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788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BDC886-5B95-4E28-833F-563BE6A642BE}" type="slidenum">
              <a:rPr lang="zh-CN" altLang="en-US" smtClean="0">
                <a:latin typeface="Calibri" panose="020F0502020204030204" pitchFamily="34" charset="0"/>
              </a:rPr>
              <a:t>2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92B2E9B-EB13-4C1B-8AA0-F373666A0D6A}" type="slidenum">
              <a:rPr lang="zh-CN" altLang="en-US" smtClean="0">
                <a:latin typeface="Calibri" panose="020F0502020204030204" pitchFamily="34" charset="0"/>
              </a:rPr>
              <a:t>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5BBA00-3B80-402F-B9C0-9D6EB40468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8717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5BBA00-3B80-402F-B9C0-9D6EB40468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089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092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5BBA00-3B80-402F-B9C0-9D6EB40468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5BBA00-3B80-402F-B9C0-9D6EB40468B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212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 userDrawn="1"/>
        </p:nvSpPr>
        <p:spPr bwMode="auto">
          <a:xfrm>
            <a:off x="1447800" y="3124200"/>
            <a:ext cx="3505200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422774"/>
            <a:ext cx="6400800" cy="121602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8B8D7AC-5F98-4E41-BFDA-9AC16F51A3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9E90F-DE38-491F-A6DC-04A6038F12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8561C-89F2-4301-B7AB-135CD9BB48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8B19A-4D07-400C-B5FD-366AC9EFE9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6292A-FEFB-4278-98EE-CB3C52CF9B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4D801-3FE0-4110-A436-AAEDDAD4E0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E4292-3073-4D4A-9538-55BAAE2C7D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F19EE-72F8-468B-A2FF-101BCBD791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6856" y="831937"/>
            <a:ext cx="8229600" cy="5513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BA9F3-4DE7-4781-810C-B705FCAEA14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FCC9E-9FAD-44DD-ADE1-F4A25AAE36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3E842-27B4-4582-91A6-A20CF82848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A4D84-581B-441B-8DE1-355588BFA73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-508" y="649287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2019/11/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D429106-8E2A-461A-8196-9F0C636196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0552D72-B1AE-4778-B912-81971EBAC61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46ACD9B-914F-436C-BF24-7AC90A99BA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3175"/>
            <a:ext cx="9144000" cy="654050"/>
          </a:xfrm>
          <a:prstGeom prst="rect">
            <a:avLst/>
          </a:prstGeom>
          <a:gradFill flip="none" rotWithShape="1">
            <a:gsLst>
              <a:gs pos="21000">
                <a:srgbClr val="0070C0"/>
              </a:gs>
              <a:gs pos="50000">
                <a:schemeClr val="accent1">
                  <a:lumMod val="50000"/>
                  <a:shade val="67500"/>
                  <a:satMod val="115000"/>
                </a:schemeClr>
              </a:gs>
              <a:gs pos="100000">
                <a:schemeClr val="accent1">
                  <a:lumMod val="50000"/>
                  <a:shade val="100000"/>
                  <a:satMod val="115000"/>
                </a:schemeClr>
              </a:gs>
            </a:gsLst>
            <a:lin ang="12000000" scaled="0"/>
            <a:tileRect/>
          </a:gradFill>
          <a:ln>
            <a:noFill/>
          </a:ln>
          <a:effectLst>
            <a:outerShdw blurRad="12700" dist="127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909638" y="6319838"/>
            <a:ext cx="611187" cy="3603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28" name="标题占位符 1"/>
          <p:cNvSpPr>
            <a:spLocks noGrp="1"/>
          </p:cNvSpPr>
          <p:nvPr>
            <p:ph type="title"/>
          </p:nvPr>
        </p:nvSpPr>
        <p:spPr bwMode="auto">
          <a:xfrm>
            <a:off x="742666" y="44093"/>
            <a:ext cx="7576271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</a:t>
            </a:r>
            <a:r>
              <a:rPr lang="en-US" altLang="zh-CN"/>
              <a:t>sdf</a:t>
            </a:r>
            <a:r>
              <a:rPr lang="zh-CN" altLang="en-US"/>
              <a:t>此处编辑母版标题样式</a:t>
            </a:r>
          </a:p>
        </p:txBody>
      </p:sp>
      <p:sp>
        <p:nvSpPr>
          <p:cNvPr id="102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763588"/>
            <a:ext cx="8229600" cy="551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6508076"/>
            <a:ext cx="9144000" cy="357861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50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8900000" scaled="1"/>
            <a:tileRect/>
          </a:gradFill>
          <a:ln>
            <a:noFill/>
          </a:ln>
          <a:effectLst>
            <a:outerShdw blurRad="12700" dist="127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0" y="14920"/>
            <a:ext cx="641772" cy="64177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 Light" panose="020B0502040204020203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 Light" panose="020B0502040204020203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 Light" panose="020B0502040204020203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 Light" panose="020B0502040204020203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 Light" panose="020B0502040204020203" charset="-122"/>
          <a:ea typeface="微软雅黑 Light" panose="020B0502040204020203" charset="-122"/>
          <a:cs typeface="微软雅黑 Light" panose="020B0502040204020203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 Light" panose="020B0502040204020203" charset="-122"/>
          <a:ea typeface="微软雅黑 Light" panose="020B0502040204020203" charset="-122"/>
          <a:cs typeface="微软雅黑 Light" panose="020B0502040204020203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 Light" panose="020B0502040204020203" charset="-122"/>
          <a:ea typeface="微软雅黑 Light" panose="020B0502040204020203" charset="-122"/>
          <a:cs typeface="微软雅黑 Light" panose="020B0502040204020203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微软雅黑 Light" panose="020B0502040204020203" charset="-122"/>
          <a:ea typeface="微软雅黑 Light" panose="020B0502040204020203" charset="-122"/>
          <a:cs typeface="微软雅黑 Light" panose="020B0502040204020203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楷体_GB2312" panose="02010609030101010101" pitchFamily="49" charset="-122"/>
          <a:ea typeface="楷体_GB2312" panose="02010609030101010101" pitchFamily="49" charset="-122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2"/>
          </a:solidFill>
          <a:latin typeface="楷体_GB2312" panose="02010609030101010101" pitchFamily="49" charset="-122"/>
          <a:ea typeface="楷体_GB2312" panose="02010609030101010101" pitchFamily="49" charset="-122"/>
          <a:cs typeface="+mn-cs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楷体_GB2312" panose="02010609030101010101" pitchFamily="49" charset="-122"/>
          <a:ea typeface="楷体_GB2312" panose="02010609030101010101" pitchFamily="49" charset="-122"/>
          <a:cs typeface="+mn-cs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2"/>
          </a:solidFill>
          <a:latin typeface="楷体_GB2312" panose="02010609030101010101" pitchFamily="49" charset="-122"/>
          <a:ea typeface="楷体_GB2312" panose="02010609030101010101" pitchFamily="49" charset="-122"/>
          <a:cs typeface="+mn-cs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2"/>
          </a:solidFill>
          <a:latin typeface="楷体_GB2312" panose="02010609030101010101" pitchFamily="49" charset="-122"/>
          <a:ea typeface="楷体_GB2312" panose="0201060903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656A150-15CD-42E0-B4C5-1A4F564D143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package" Target="../embeddings/Microsoft_Visio_Drawing2.vsdx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2.wmf"/><Relationship Id="rId5" Type="http://schemas.openxmlformats.org/officeDocument/2006/relationships/image" Target="../media/image12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44524" y="2444051"/>
            <a:ext cx="9295963" cy="1845635"/>
            <a:chOff x="-154484" y="1122318"/>
            <a:chExt cx="9279807" cy="1845635"/>
          </a:xfrm>
        </p:grpSpPr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3"/>
            <a:srcRect t="73297"/>
            <a:stretch>
              <a:fillRect/>
            </a:stretch>
          </p:blipFill>
          <p:spPr bwMode="auto">
            <a:xfrm>
              <a:off x="-18677" y="1122318"/>
              <a:ext cx="9144000" cy="184563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4340" name="TextBox 13"/>
            <p:cNvSpPr txBox="1">
              <a:spLocks noChangeArrowheads="1"/>
            </p:cNvSpPr>
            <p:nvPr/>
          </p:nvSpPr>
          <p:spPr bwMode="auto">
            <a:xfrm>
              <a:off x="-154484" y="1752747"/>
              <a:ext cx="9144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1800"/>
                </a:spcAft>
                <a:buFontTx/>
                <a:buNone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生产与运输集成调度研究</a:t>
              </a:r>
              <a:endPara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-9838" y="5892289"/>
            <a:ext cx="9142665" cy="477534"/>
          </a:xfrm>
        </p:spPr>
        <p:txBody>
          <a:bodyPr/>
          <a:lstStyle/>
          <a:p>
            <a:pPr>
              <a:defRPr/>
            </a:pPr>
            <a:r>
              <a:rPr lang="en-US" altLang="zh-CN" sz="2000" dirty="0"/>
              <a:t>2021</a:t>
            </a:r>
            <a:r>
              <a:rPr lang="zh-CN" altLang="en-US" sz="2000" dirty="0"/>
              <a:t>年</a:t>
            </a:r>
            <a:r>
              <a:rPr lang="en-US" altLang="zh-CN" sz="2000" dirty="0"/>
              <a:t>4</a:t>
            </a:r>
            <a:r>
              <a:rPr lang="zh-CN" altLang="en-US" sz="2000" dirty="0"/>
              <a:t>月</a:t>
            </a:r>
            <a:r>
              <a:rPr lang="en-US" altLang="zh-CN" sz="2000" dirty="0"/>
              <a:t>20</a:t>
            </a:r>
            <a:r>
              <a:rPr lang="zh-CN" altLang="en-US" sz="2000" dirty="0"/>
              <a:t>日</a:t>
            </a:r>
          </a:p>
        </p:txBody>
      </p:sp>
      <p:sp>
        <p:nvSpPr>
          <p:cNvPr id="3" name="矩形 2"/>
          <p:cNvSpPr/>
          <p:nvPr/>
        </p:nvSpPr>
        <p:spPr>
          <a:xfrm>
            <a:off x="2275642" y="4833745"/>
            <a:ext cx="46382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Aft>
                <a:spcPts val="1800"/>
              </a:spcAft>
            </a:pPr>
            <a:r>
              <a:rPr lang="zh-CN" altLang="en-US" sz="2000" dirty="0">
                <a:solidFill>
                  <a:srgbClr val="00529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汇报人：周丰顺</a:t>
            </a:r>
            <a:endParaRPr lang="en-US" altLang="zh-CN" sz="2000" dirty="0">
              <a:solidFill>
                <a:srgbClr val="00529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17" descr="C:\Users\thinkpad\Desktop\QQ截图20141006160207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000" y="12979"/>
            <a:ext cx="4284476" cy="11117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510"/>
    </mc:Choice>
    <mc:Fallback xmlns="">
      <p:transition spd="slow" advTm="4351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分布式流水线和车辆运输集成调度问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9364" y="1843950"/>
            <a:ext cx="873848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en-US" sz="2000" dirty="0"/>
              <a:t>分布式流水线和车辆运输集成调度问题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stributed permutation flow-shop and vehicle transportation integrated scheduling problem, DPFVTISP)</a:t>
            </a:r>
            <a:r>
              <a:rPr lang="zh-CN" altLang="en-US" sz="2000" dirty="0"/>
              <a:t>可描述为</a:t>
            </a:r>
            <a:r>
              <a:rPr lang="en-US" altLang="zh-CN" sz="2000" dirty="0"/>
              <a:t>: </a:t>
            </a:r>
            <a:r>
              <a:rPr lang="zh-CN" altLang="en-US" sz="2000" dirty="0"/>
              <a:t>将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/>
              <a:t>个工件分配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dirty="0"/>
              <a:t>个具有相同配置但处于不同地理位置的工厂进行加工</a:t>
            </a:r>
            <a:r>
              <a:rPr lang="en-US" altLang="zh-CN" sz="2000" dirty="0"/>
              <a:t>, </a:t>
            </a:r>
            <a:r>
              <a:rPr lang="zh-CN" altLang="en-US" sz="2000" dirty="0"/>
              <a:t>工件加工完成后通过车辆运输至指定集合点</a:t>
            </a:r>
            <a:r>
              <a:rPr lang="en-US" altLang="zh-CN" sz="2000" dirty="0"/>
              <a:t>. </a:t>
            </a:r>
            <a:r>
              <a:rPr lang="zh-CN" altLang="en-US" sz="2000" dirty="0"/>
              <a:t>整个过程分为两阶段</a:t>
            </a:r>
            <a:r>
              <a:rPr lang="en-US" altLang="zh-CN" sz="2000" dirty="0"/>
              <a:t>: </a:t>
            </a:r>
            <a:r>
              <a:rPr lang="zh-CN" altLang="en-US" sz="2000" dirty="0"/>
              <a:t>生产阶段和运输阶段</a:t>
            </a:r>
            <a:r>
              <a:rPr lang="en-US" altLang="zh-CN" sz="2000" dirty="0"/>
              <a:t>. </a:t>
            </a:r>
            <a:r>
              <a:rPr lang="zh-CN" altLang="en-US" sz="2000" dirty="0"/>
              <a:t>在生产阶段</a:t>
            </a:r>
            <a:r>
              <a:rPr lang="en-US" altLang="zh-CN" sz="2000" dirty="0"/>
              <a:t>, </a:t>
            </a:r>
            <a:r>
              <a:rPr lang="zh-CN" altLang="en-US" sz="2000" dirty="0"/>
              <a:t>所有工件均可安排在任意工厂进行加工</a:t>
            </a:r>
            <a:r>
              <a:rPr lang="en-US" altLang="zh-CN" sz="2000" dirty="0"/>
              <a:t>, </a:t>
            </a:r>
            <a:r>
              <a:rPr lang="zh-CN" altLang="en-US" sz="2000" dirty="0"/>
              <a:t>工件一旦被分配到某个工厂后就不能再被分配到其他工厂</a:t>
            </a:r>
            <a:r>
              <a:rPr lang="en-US" altLang="zh-CN" sz="2000" dirty="0"/>
              <a:t>, </a:t>
            </a:r>
            <a:r>
              <a:rPr lang="zh-CN" altLang="en-US" sz="2000" dirty="0"/>
              <a:t>每个工厂包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/>
              <a:t>台机器</a:t>
            </a:r>
            <a:r>
              <a:rPr lang="en-US" altLang="zh-CN" sz="2000" dirty="0"/>
              <a:t>, </a:t>
            </a:r>
            <a:r>
              <a:rPr lang="zh-CN" altLang="en-US" sz="2000" dirty="0"/>
              <a:t>工件需按照固定的机器加工顺序进行加工</a:t>
            </a:r>
            <a:r>
              <a:rPr lang="en-US" altLang="zh-CN" sz="2000" dirty="0"/>
              <a:t>. </a:t>
            </a:r>
            <a:r>
              <a:rPr lang="zh-CN" altLang="en-US" sz="2000" dirty="0"/>
              <a:t>任意一台机器在同一时刻只能加工一个工件</a:t>
            </a:r>
            <a:r>
              <a:rPr lang="en-US" altLang="zh-CN" sz="2000" dirty="0"/>
              <a:t>, </a:t>
            </a:r>
            <a:r>
              <a:rPr lang="zh-CN" altLang="en-US" sz="2000" dirty="0"/>
              <a:t>不同工件之间相互独立互不影响</a:t>
            </a:r>
            <a:r>
              <a:rPr lang="en-US" altLang="zh-CN" sz="2000" dirty="0"/>
              <a:t>. </a:t>
            </a:r>
            <a:r>
              <a:rPr lang="zh-CN" altLang="en-US" sz="2000" dirty="0"/>
              <a:t>在运输阶段</a:t>
            </a:r>
            <a:r>
              <a:rPr lang="en-US" altLang="zh-CN" sz="2000" dirty="0"/>
              <a:t>, </a:t>
            </a:r>
            <a:r>
              <a:rPr lang="zh-CN" altLang="en-US" sz="2000" dirty="0"/>
              <a:t>车辆行驶速度恒定</a:t>
            </a:r>
            <a:r>
              <a:rPr lang="en-US" altLang="zh-CN" sz="2000" dirty="0"/>
              <a:t>,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dirty="0"/>
              <a:t>辆具有载重约束的车辆从集合点出发</a:t>
            </a:r>
            <a:r>
              <a:rPr lang="en-US" altLang="zh-CN" sz="2000" dirty="0"/>
              <a:t>, </a:t>
            </a:r>
            <a:r>
              <a:rPr lang="zh-CN" altLang="en-US" sz="2000" dirty="0"/>
              <a:t>每辆车按照计划路线将不同工厂中完工的工件运回集合点</a:t>
            </a:r>
            <a:r>
              <a:rPr lang="en-US" altLang="zh-CN" sz="2000" dirty="0"/>
              <a:t>. </a:t>
            </a:r>
            <a:r>
              <a:rPr lang="zh-CN" altLang="en-US" sz="2000" dirty="0"/>
              <a:t>车辆在不违反载重约束前提下可访问多个工厂</a:t>
            </a:r>
            <a:r>
              <a:rPr lang="en-US" altLang="zh-CN" sz="2000" dirty="0"/>
              <a:t>. </a:t>
            </a:r>
            <a:endParaRPr lang="zh-CN" altLang="en-US" sz="2000" dirty="0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71600" y="29997"/>
            <a:ext cx="7812868" cy="531812"/>
          </a:xfrm>
        </p:spPr>
        <p:txBody>
          <a:bodyPr/>
          <a:lstStyle/>
          <a:p>
            <a:pPr latinLnBrk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分布式流水线和车辆运输集成调度问题</a:t>
            </a:r>
            <a:endParaRPr lang="en-US" altLang="ko-KR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8002" y="580321"/>
            <a:ext cx="8748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模型示意图</a:t>
            </a:r>
            <a:r>
              <a:rPr lang="zh-CN" altLang="en-US" sz="2800" b="1" dirty="0"/>
              <a:t>：</a:t>
            </a:r>
            <a:endParaRPr lang="en-US" altLang="zh-CN" sz="2800" b="1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219958-C2C7-4C79-9126-4B5DDA92D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57535"/>
              </p:ext>
            </p:extLst>
          </p:nvPr>
        </p:nvGraphicFramePr>
        <p:xfrm>
          <a:off x="2303748" y="3760338"/>
          <a:ext cx="3960440" cy="286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Visio" r:id="rId3" imgW="6353258" imgH="4590881" progId="Visio.Drawing.15">
                  <p:embed/>
                </p:oleObj>
              </mc:Choice>
              <mc:Fallback>
                <p:oleObj name="Visio" r:id="rId3" imgW="6353258" imgH="4590881" progId="Visio.Drawing.15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3760338"/>
                        <a:ext cx="3960440" cy="2863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1E4AE12-DB83-47B8-9134-6DF3C4B03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57833"/>
              </p:ext>
            </p:extLst>
          </p:nvPr>
        </p:nvGraphicFramePr>
        <p:xfrm>
          <a:off x="581962" y="1268760"/>
          <a:ext cx="7944072" cy="279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Visio" r:id="rId5" imgW="8591499" imgH="3028872" progId="Visio.Drawing.15">
                  <p:embed/>
                </p:oleObj>
              </mc:Choice>
              <mc:Fallback>
                <p:oleObj name="Visio" r:id="rId5" imgW="8591499" imgH="3028872" progId="Visio.Drawing.15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8E9D219-40AB-4DA2-9D3B-74222C234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2" y="1268760"/>
                        <a:ext cx="7944072" cy="2798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095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分布式流水线和车辆运输集成调度问题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13521B1-0836-4463-AC22-BE859AC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205F2A-C244-4940-B4C1-776F2EDDA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293BB-B8EC-4BCF-AF2B-70C0C3B6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439D288-EF6C-4D01-AB4C-C12FD941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B4EEC5-4D37-45C6-80DB-4BA5467A7E29}"/>
              </a:ext>
            </a:extLst>
          </p:cNvPr>
          <p:cNvSpPr txBox="1"/>
          <p:nvPr/>
        </p:nvSpPr>
        <p:spPr>
          <a:xfrm>
            <a:off x="152400" y="74951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优化目标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8A6B0BF-ED01-435A-BB91-CEDF1E3D0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10561"/>
              </p:ext>
            </p:extLst>
          </p:nvPr>
        </p:nvGraphicFramePr>
        <p:xfrm>
          <a:off x="2010018" y="3025455"/>
          <a:ext cx="39195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r:id="rId4" imgW="2208841" imgH="241195" progId="Equation.DSMT4">
                  <p:embed/>
                </p:oleObj>
              </mc:Choice>
              <mc:Fallback>
                <p:oleObj r:id="rId4" imgW="2208841" imgH="241195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18" y="3025455"/>
                        <a:ext cx="3919537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FE5BDE9-C7DA-4C22-86B3-51EB9B966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80575"/>
              </p:ext>
            </p:extLst>
          </p:nvPr>
        </p:nvGraphicFramePr>
        <p:xfrm>
          <a:off x="2010018" y="3672708"/>
          <a:ext cx="3996903" cy="7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r:id="rId6" imgW="2463800" imgH="419100" progId="Equation.DSMT4">
                  <p:embed/>
                </p:oleObj>
              </mc:Choice>
              <mc:Fallback>
                <p:oleObj r:id="rId6" imgW="24638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18" y="3672708"/>
                        <a:ext cx="3996903" cy="71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9C2D108-D90B-4A63-AD71-6BE464010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13098"/>
              </p:ext>
            </p:extLst>
          </p:nvPr>
        </p:nvGraphicFramePr>
        <p:xfrm>
          <a:off x="2012446" y="4514850"/>
          <a:ext cx="1433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r:id="rId8" imgW="799920" imgH="164880" progId="Equation.DSMT4">
                  <p:embed/>
                </p:oleObj>
              </mc:Choice>
              <mc:Fallback>
                <p:oleObj r:id="rId8" imgW="79992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46" y="4514850"/>
                        <a:ext cx="14335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7">
            <a:extLst>
              <a:ext uri="{FF2B5EF4-FFF2-40B4-BE49-F238E27FC236}">
                <a16:creationId xmlns:a16="http://schemas.microsoft.com/office/drawing/2014/main" id="{17E0B879-0496-4B09-98AF-FAFB769F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14" y="2537833"/>
            <a:ext cx="39917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PFVTISP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总成本   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计算如下</a:t>
            </a:r>
            <a:r>
              <a:rPr lang="en-US" altLang="zh-CN" dirty="0">
                <a:latin typeface="等线" panose="02010600030101010101" pitchFamily="2" charset="-122"/>
                <a:cs typeface="Times New Roman" panose="02020603050405020304" pitchFamily="18" charset="0"/>
              </a:rPr>
              <a:t>: </a:t>
            </a:r>
            <a:endParaRPr lang="en-US" altLang="zh-CN" sz="6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A439818-99AD-445D-9D7B-671B851E27AD}"/>
              </a:ext>
            </a:extLst>
          </p:cNvPr>
          <p:cNvSpPr txBox="1"/>
          <p:nvPr/>
        </p:nvSpPr>
        <p:spPr>
          <a:xfrm>
            <a:off x="515852" y="3025455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加工成本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29CB97F-E893-4329-AAE5-7CD3DDEC444F}"/>
              </a:ext>
            </a:extLst>
          </p:cNvPr>
          <p:cNvSpPr txBox="1"/>
          <p:nvPr/>
        </p:nvSpPr>
        <p:spPr>
          <a:xfrm>
            <a:off x="534158" y="3820896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输成本：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DA565EC-DD40-43F0-93CD-C09B07992017}"/>
              </a:ext>
            </a:extLst>
          </p:cNvPr>
          <p:cNvSpPr txBox="1"/>
          <p:nvPr/>
        </p:nvSpPr>
        <p:spPr>
          <a:xfrm>
            <a:off x="510880" y="4498020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成本：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CCE3377-E3B9-46CD-9F7E-51ED81377F1E}"/>
              </a:ext>
            </a:extLst>
          </p:cNvPr>
          <p:cNvSpPr txBox="1"/>
          <p:nvPr/>
        </p:nvSpPr>
        <p:spPr>
          <a:xfrm>
            <a:off x="534158" y="1592796"/>
            <a:ext cx="843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PFVTISP</a:t>
            </a:r>
            <a:r>
              <a:rPr lang="zh-CN" altLang="en-US" dirty="0"/>
              <a:t>的优化目标为在加工、运输两阶段的集成调度过程中找到一个最优调度方案使得总成本    最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1095C7E-2A1F-438A-B15B-5CFB25F92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6111"/>
              </p:ext>
            </p:extLst>
          </p:nvPr>
        </p:nvGraphicFramePr>
        <p:xfrm>
          <a:off x="2447764" y="1915961"/>
          <a:ext cx="269453" cy="26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r:id="rId10" imgW="215619" imgH="164885" progId="Equation.DSMT4">
                  <p:embed/>
                </p:oleObj>
              </mc:Choice>
              <mc:Fallback>
                <p:oleObj r:id="rId10" imgW="215619" imgH="164885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06DFDCD-5C5A-4B0B-B9A0-E5E556E91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915961"/>
                        <a:ext cx="269453" cy="269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4D1906E-9BE7-4CA4-AF8E-419FA9495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08164"/>
              </p:ext>
            </p:extLst>
          </p:nvPr>
        </p:nvGraphicFramePr>
        <p:xfrm>
          <a:off x="2835275" y="2587772"/>
          <a:ext cx="269453" cy="26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r:id="rId10" imgW="215619" imgH="164885" progId="Equation.DSMT4">
                  <p:embed/>
                </p:oleObj>
              </mc:Choice>
              <mc:Fallback>
                <p:oleObj r:id="rId10" imgW="215619" imgH="164885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71095C7E-2A1F-438A-B15B-5CFB25F92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587772"/>
                        <a:ext cx="269453" cy="269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1224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分布式流水线和车辆运输集成调度问题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13521B1-0836-4463-AC22-BE859AC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205F2A-C244-4940-B4C1-776F2EDDA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293BB-B8EC-4BCF-AF2B-70C0C3B6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439D288-EF6C-4D01-AB4C-C12FD941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B4EEC5-4D37-45C6-80DB-4BA5467A7E29}"/>
              </a:ext>
            </a:extLst>
          </p:cNvPr>
          <p:cNvSpPr txBox="1"/>
          <p:nvPr/>
        </p:nvSpPr>
        <p:spPr>
          <a:xfrm>
            <a:off x="152400" y="573837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编解码</a:t>
            </a:r>
            <a:r>
              <a:rPr lang="zh-CN" altLang="en-US" sz="2800" b="1" dirty="0"/>
              <a:t>：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E3F3344B-FEF1-4E30-8EAA-4AF1FFBA3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19528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F6A8ED-822E-44FD-8CE7-1EB5229AA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15811"/>
              </p:ext>
            </p:extLst>
          </p:nvPr>
        </p:nvGraphicFramePr>
        <p:xfrm>
          <a:off x="2200884" y="4825084"/>
          <a:ext cx="4782005" cy="13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Visio" r:id="rId4" imgW="8686976" imgH="2400417" progId="Visio.Drawing.15">
                  <p:embed/>
                </p:oleObj>
              </mc:Choice>
              <mc:Fallback>
                <p:oleObj name="Visio" r:id="rId4" imgW="8686976" imgH="2400417" progId="Visio.Drawing.15">
                  <p:embed/>
                  <p:pic>
                    <p:nvPicPr>
                      <p:cNvPr id="0" name="对象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84" y="4825084"/>
                        <a:ext cx="4782005" cy="13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6D12274-8C7E-4381-91C1-42A2285F52FB}"/>
              </a:ext>
            </a:extLst>
          </p:cNvPr>
          <p:cNvSpPr txBox="1"/>
          <p:nvPr/>
        </p:nvSpPr>
        <p:spPr>
          <a:xfrm>
            <a:off x="2615858" y="6151344"/>
            <a:ext cx="3952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600" dirty="0"/>
              <a:t>解码后低层问题域个体示意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09C2422-49C8-4DDC-8502-B7BFB97A0A04}"/>
                  </a:ext>
                </a:extLst>
              </p:cNvPr>
              <p:cNvSpPr txBox="1"/>
              <p:nvPr/>
            </p:nvSpPr>
            <p:spPr>
              <a:xfrm>
                <a:off x="575556" y="1004790"/>
                <a:ext cx="8316924" cy="4085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编码个体 为工件加工序列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分布式流水线调度问题中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本均采用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le2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规则对工件加工序列进行解码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Rule2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规则以工件最早完工时间为目标对工件进行工厂分配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将该规则直接应用于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PFVTISP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解码过程中可能会导致同一车辆内的工件分配的工厂过于分散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而导致运输阶段路程增加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而增加运输阶段的成本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457200"/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本文针对优化目标为两阶段总成本 的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PFVTISP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计了一种新颖的解码方式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解码方式首先依据载重约束将工件分配给各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然后以车辆最早到达集合点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最小化两阶段总完工时间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目标对工件进行工厂分配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PFVTISP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优化目标 与加工和运输阶段的时间紧密相关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集成考虑两阶段的时间进行解码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够平衡加工与运输两阶段的时间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充分利用工厂的位置优势和车辆资源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减少加工和运输阶段时间浪费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而提高解的质量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457200"/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规模为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8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=5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问题为例，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工件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[2,1,5,3,7,4,6,8]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经由上述步骤解码完成所得低层个体示意图如下图所示。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运载工件序列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2,1,5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运载的工件序列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,7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运载的工件序列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,8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运输路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,5,0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运输路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0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车辆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运输路径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0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0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其中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集合点的编号；工厂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工件加工序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3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工厂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工件加工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zh-CN" altLang="en-US" sz="16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zh-CN" altLang="en-US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工厂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工件加工序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,4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zh-CN" altLang="en-US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厂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工件加工序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7,4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zh-CN" altLang="en-US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厂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工件加工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[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7200"/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09C2422-49C8-4DDC-8502-B7BFB97A0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1004790"/>
                <a:ext cx="8316924" cy="4085606"/>
              </a:xfrm>
              <a:prstGeom prst="rect">
                <a:avLst/>
              </a:prstGeom>
              <a:blipFill>
                <a:blip r:embed="rId6"/>
                <a:stretch>
                  <a:fillRect l="-366" t="-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31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616968" y="2828631"/>
            <a:ext cx="8527032" cy="1273744"/>
            <a:chOff x="1214438" y="2786063"/>
            <a:chExt cx="7505535" cy="1273059"/>
          </a:xfrm>
        </p:grpSpPr>
        <p:sp>
          <p:nvSpPr>
            <p:cNvPr id="17413" name="AutoShape 89"/>
            <p:cNvSpPr>
              <a:spLocks noChangeArrowheads="1"/>
            </p:cNvSpPr>
            <p:nvPr/>
          </p:nvSpPr>
          <p:spPr bwMode="gray">
            <a:xfrm>
              <a:off x="1790700" y="2852738"/>
              <a:ext cx="6580188" cy="928687"/>
            </a:xfrm>
            <a:prstGeom prst="homePlate">
              <a:avLst>
                <a:gd name="adj" fmla="val 51599"/>
              </a:avLst>
            </a:prstGeom>
            <a:gradFill rotWithShape="1">
              <a:gsLst>
                <a:gs pos="0">
                  <a:srgbClr val="83D3FF"/>
                </a:gs>
                <a:gs pos="50000">
                  <a:srgbClr val="B5E2FF"/>
                </a:gs>
                <a:gs pos="100000">
                  <a:srgbClr val="DBF0FF"/>
                </a:gs>
              </a:gsLst>
              <a:lin ang="5400000" scaled="1"/>
            </a:gradFill>
            <a:ln w="9525">
              <a:miter lim="800000"/>
            </a:ln>
            <a:scene3d>
              <a:camera prst="legacyObliqueBottomLeft"/>
              <a:lightRig rig="legacyFlat3" dir="b"/>
            </a:scene3d>
            <a:sp3d extrusionH="127000" prstMaterial="legacyMetal">
              <a:bevelT w="13500" h="13500" prst="angle"/>
              <a:bevelB w="13500" h="13500" prst="angle"/>
              <a:extrusionClr>
                <a:srgbClr val="00B0F0"/>
              </a:extrusionClr>
              <a:contourClr>
                <a:srgbClr val="83D3FF"/>
              </a:contourClr>
            </a:sp3d>
          </p:spPr>
          <p:txBody>
            <a:bodyPr wrap="none" anchor="ctr">
              <a:flatTx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4" name="Rectangle 107"/>
            <p:cNvSpPr>
              <a:spLocks noChangeArrowheads="1"/>
            </p:cNvSpPr>
            <p:nvPr/>
          </p:nvSpPr>
          <p:spPr bwMode="auto">
            <a:xfrm>
              <a:off x="2398548" y="2912181"/>
              <a:ext cx="6321425" cy="1146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>
                <a:buNone/>
              </a:pPr>
              <a:r>
                <a: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布式装配流水线和车辆运输绿色集成调度问题</a:t>
              </a:r>
            </a:p>
          </p:txBody>
        </p:sp>
        <p:grpSp>
          <p:nvGrpSpPr>
            <p:cNvPr id="17415" name="Group 90"/>
            <p:cNvGrpSpPr/>
            <p:nvPr/>
          </p:nvGrpSpPr>
          <p:grpSpPr bwMode="auto">
            <a:xfrm>
              <a:off x="1214438" y="2786063"/>
              <a:ext cx="1116012" cy="1147762"/>
              <a:chOff x="2161" y="696"/>
              <a:chExt cx="1360" cy="1356"/>
            </a:xfrm>
          </p:grpSpPr>
          <p:grpSp>
            <p:nvGrpSpPr>
              <p:cNvPr id="17418" name="Group 91"/>
              <p:cNvGrpSpPr/>
              <p:nvPr/>
            </p:nvGrpSpPr>
            <p:grpSpPr bwMode="auto">
              <a:xfrm>
                <a:off x="2161" y="696"/>
                <a:ext cx="1360" cy="1356"/>
                <a:chOff x="2508" y="1231"/>
                <a:chExt cx="1248" cy="1240"/>
              </a:xfrm>
            </p:grpSpPr>
            <p:sp>
              <p:nvSpPr>
                <p:cNvPr id="17420" name="Oval 92"/>
                <p:cNvSpPr>
                  <a:spLocks noChangeArrowheads="1"/>
                </p:cNvSpPr>
                <p:nvPr/>
              </p:nvSpPr>
              <p:spPr bwMode="gray">
                <a:xfrm>
                  <a:off x="2508" y="1231"/>
                  <a:ext cx="1248" cy="1240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Oval 93"/>
                <p:cNvSpPr>
                  <a:spLocks noChangeArrowheads="1"/>
                </p:cNvSpPr>
                <p:nvPr/>
              </p:nvSpPr>
              <p:spPr bwMode="gray">
                <a:xfrm>
                  <a:off x="2541" y="1256"/>
                  <a:ext cx="1190" cy="1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43434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Oval 94"/>
                <p:cNvSpPr>
                  <a:spLocks noChangeArrowheads="1"/>
                </p:cNvSpPr>
                <p:nvPr/>
              </p:nvSpPr>
              <p:spPr bwMode="gray">
                <a:xfrm>
                  <a:off x="2590" y="1305"/>
                  <a:ext cx="1092" cy="1092"/>
                </a:xfrm>
                <a:prstGeom prst="ellipse">
                  <a:avLst/>
                </a:prstGeom>
                <a:solidFill>
                  <a:srgbClr val="808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Oval 95"/>
                <p:cNvSpPr>
                  <a:spLocks noChangeArrowheads="1"/>
                </p:cNvSpPr>
                <p:nvPr/>
              </p:nvSpPr>
              <p:spPr bwMode="gray">
                <a:xfrm>
                  <a:off x="2623" y="1330"/>
                  <a:ext cx="1026" cy="1026"/>
                </a:xfrm>
                <a:prstGeom prst="ellipse">
                  <a:avLst/>
                </a:prstGeom>
                <a:solidFill>
                  <a:srgbClr val="808080">
                    <a:alpha val="3019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Oval 96"/>
                <p:cNvSpPr>
                  <a:spLocks noChangeArrowheads="1"/>
                </p:cNvSpPr>
                <p:nvPr/>
              </p:nvSpPr>
              <p:spPr bwMode="gray">
                <a:xfrm>
                  <a:off x="2637" y="1346"/>
                  <a:ext cx="993" cy="9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C5C5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9" name="Oval 97"/>
              <p:cNvSpPr>
                <a:spLocks noChangeArrowheads="1"/>
              </p:cNvSpPr>
              <p:nvPr/>
            </p:nvSpPr>
            <p:spPr bwMode="gray">
              <a:xfrm>
                <a:off x="2322" y="845"/>
                <a:ext cx="1054" cy="1054"/>
              </a:xfrm>
              <a:prstGeom prst="ellipse">
                <a:avLst/>
              </a:prstGeom>
              <a:gradFill rotWithShape="1">
                <a:gsLst>
                  <a:gs pos="0">
                    <a:srgbClr val="59441D"/>
                  </a:gs>
                  <a:gs pos="100000">
                    <a:srgbClr val="C1933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98"/>
            <p:cNvGrpSpPr/>
            <p:nvPr/>
          </p:nvGrpSpPr>
          <p:grpSpPr bwMode="auto">
            <a:xfrm>
              <a:off x="1395389" y="2966269"/>
              <a:ext cx="741363" cy="769937"/>
              <a:chOff x="523" y="2809"/>
              <a:chExt cx="876" cy="882"/>
            </a:xfrm>
            <a:solidFill>
              <a:srgbClr val="00B0F0"/>
            </a:solidFill>
          </p:grpSpPr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523" y="2809"/>
                <a:ext cx="876" cy="876"/>
              </a:xfrm>
              <a:prstGeom prst="ellipse">
                <a:avLst/>
              </a:prstGeom>
              <a:grpFill/>
              <a:ln w="19050" algn="ctr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gray">
              <a:xfrm>
                <a:off x="964" y="2809"/>
                <a:ext cx="0" cy="87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gray">
              <a:xfrm>
                <a:off x="523" y="3244"/>
                <a:ext cx="876" cy="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Freeform 102"/>
              <p:cNvSpPr/>
              <p:nvPr/>
            </p:nvSpPr>
            <p:spPr bwMode="gray">
              <a:xfrm>
                <a:off x="1023" y="2815"/>
                <a:ext cx="182" cy="864"/>
              </a:xfrm>
              <a:custGeom>
                <a:avLst/>
                <a:gdLst>
                  <a:gd name="T0" fmla="*/ 0 w 182"/>
                  <a:gd name="T1" fmla="*/ 0 h 864"/>
                  <a:gd name="T2" fmla="*/ 182 w 182"/>
                  <a:gd name="T3" fmla="*/ 435 h 864"/>
                  <a:gd name="T4" fmla="*/ 6 w 182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864"/>
                  <a:gd name="T11" fmla="*/ 182 w 18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864">
                    <a:moveTo>
                      <a:pt x="0" y="0"/>
                    </a:moveTo>
                    <a:cubicBezTo>
                      <a:pt x="59" y="89"/>
                      <a:pt x="182" y="177"/>
                      <a:pt x="182" y="435"/>
                    </a:cubicBezTo>
                    <a:cubicBezTo>
                      <a:pt x="182" y="693"/>
                      <a:pt x="70" y="800"/>
                      <a:pt x="6" y="864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Freeform 103"/>
              <p:cNvSpPr/>
              <p:nvPr/>
            </p:nvSpPr>
            <p:spPr bwMode="gray">
              <a:xfrm>
                <a:off x="726" y="2821"/>
                <a:ext cx="197" cy="870"/>
              </a:xfrm>
              <a:custGeom>
                <a:avLst/>
                <a:gdLst>
                  <a:gd name="T0" fmla="*/ 167 w 197"/>
                  <a:gd name="T1" fmla="*/ 0 h 870"/>
                  <a:gd name="T2" fmla="*/ 0 w 197"/>
                  <a:gd name="T3" fmla="*/ 436 h 870"/>
                  <a:gd name="T4" fmla="*/ 197 w 197"/>
                  <a:gd name="T5" fmla="*/ 870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104"/>
              <p:cNvSpPr/>
              <p:nvPr/>
            </p:nvSpPr>
            <p:spPr bwMode="gray">
              <a:xfrm rot="5400000">
                <a:off x="892" y="3171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105"/>
              <p:cNvSpPr/>
              <p:nvPr/>
            </p:nvSpPr>
            <p:spPr bwMode="gray">
              <a:xfrm rot="16200000" flipV="1">
                <a:off x="900" y="2668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7" name="Rectangle 85"/>
            <p:cNvSpPr>
              <a:spLocks noChangeArrowheads="1"/>
            </p:cNvSpPr>
            <p:nvPr/>
          </p:nvSpPr>
          <p:spPr bwMode="white">
            <a:xfrm>
              <a:off x="1537112" y="3070225"/>
              <a:ext cx="478603" cy="522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四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1"/>
    </mc:Choice>
    <mc:Fallback xmlns="">
      <p:transition spd="slow" advTm="835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分布式装配流水线和车辆运输集成调度问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2812" y="1448780"/>
            <a:ext cx="8756739" cy="310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en-US" dirty="0">
                <a:solidFill>
                  <a:srgbClr val="FF0000"/>
                </a:solidFill>
              </a:rPr>
              <a:t>分布式装配流水线和车辆运输集成调度问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stributed assembly permutation flow-shop and vehicle transportation integrated scheduling problem DAPFVTISP) </a:t>
            </a:r>
            <a:r>
              <a:rPr lang="zh-CN" altLang="en-US" dirty="0"/>
              <a:t>可描述为</a:t>
            </a:r>
            <a:r>
              <a:rPr lang="en-US" altLang="zh-CN" dirty="0"/>
              <a:t>: </a:t>
            </a:r>
            <a:r>
              <a:rPr lang="zh-CN" altLang="en-US" dirty="0"/>
              <a:t>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个工件分配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/>
              <a:t>个具有相同配置但处于不同地理位置的工厂进行加工</a:t>
            </a:r>
            <a:r>
              <a:rPr lang="en-US" altLang="zh-CN" dirty="0"/>
              <a:t>, </a:t>
            </a:r>
            <a:r>
              <a:rPr lang="zh-CN" altLang="en-US" dirty="0"/>
              <a:t>工件加工完成后通过车辆运输至指定</a:t>
            </a:r>
            <a:r>
              <a:rPr lang="zh-CN" altLang="en-US" dirty="0">
                <a:solidFill>
                  <a:srgbClr val="FF0000"/>
                </a:solidFill>
              </a:rPr>
              <a:t>装配工厂</a:t>
            </a:r>
            <a:r>
              <a:rPr lang="zh-CN" altLang="en-US" dirty="0"/>
              <a:t>进行装配</a:t>
            </a:r>
            <a:r>
              <a:rPr lang="en-US" altLang="zh-CN" dirty="0"/>
              <a:t>. </a:t>
            </a:r>
            <a:r>
              <a:rPr lang="zh-CN" altLang="en-US" dirty="0"/>
              <a:t>整个过程分为三阶段</a:t>
            </a:r>
            <a:r>
              <a:rPr lang="en-US" altLang="zh-CN" dirty="0"/>
              <a:t>: </a:t>
            </a:r>
            <a:r>
              <a:rPr lang="zh-CN" altLang="en-US" dirty="0">
                <a:solidFill>
                  <a:srgbClr val="FF0000"/>
                </a:solidFill>
              </a:rPr>
              <a:t>生产阶段、运输阶段和装配阶段</a:t>
            </a:r>
            <a:r>
              <a:rPr lang="en-US" altLang="zh-CN" dirty="0"/>
              <a:t>. </a:t>
            </a:r>
            <a:r>
              <a:rPr lang="zh-CN" altLang="en-US" dirty="0"/>
              <a:t>在生产阶段</a:t>
            </a:r>
            <a:r>
              <a:rPr lang="en-US" altLang="zh-CN" dirty="0"/>
              <a:t>, </a:t>
            </a:r>
            <a:r>
              <a:rPr lang="zh-CN" altLang="en-US" dirty="0"/>
              <a:t>所有工件均可安排在任意工厂进行加工</a:t>
            </a:r>
            <a:r>
              <a:rPr lang="en-US" altLang="zh-CN" dirty="0"/>
              <a:t>, </a:t>
            </a:r>
            <a:r>
              <a:rPr lang="zh-CN" altLang="en-US" dirty="0"/>
              <a:t>工件一旦被分配到某个工厂后就不能再被分配到其他工厂</a:t>
            </a:r>
            <a:r>
              <a:rPr lang="en-US" altLang="zh-CN" dirty="0"/>
              <a:t>, </a:t>
            </a:r>
            <a:r>
              <a:rPr lang="zh-CN" altLang="en-US" dirty="0"/>
              <a:t>每个工厂包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台机器</a:t>
            </a:r>
            <a:r>
              <a:rPr lang="en-US" altLang="zh-CN" dirty="0"/>
              <a:t>, </a:t>
            </a:r>
            <a:r>
              <a:rPr lang="zh-CN" altLang="en-US" dirty="0"/>
              <a:t>工件需按照固定的机器加工顺序进行加工</a:t>
            </a:r>
            <a:r>
              <a:rPr lang="en-US" altLang="zh-CN" dirty="0"/>
              <a:t>. </a:t>
            </a:r>
            <a:r>
              <a:rPr lang="zh-CN" altLang="en-US" dirty="0"/>
              <a:t>任意一台机器在同一时刻只能加工一个工件</a:t>
            </a:r>
            <a:r>
              <a:rPr lang="en-US" altLang="zh-CN" dirty="0"/>
              <a:t>, </a:t>
            </a:r>
            <a:r>
              <a:rPr lang="zh-CN" altLang="en-US" dirty="0"/>
              <a:t>不同工件之间相互独立互不影响</a:t>
            </a:r>
            <a:r>
              <a:rPr lang="en-US" altLang="zh-CN" dirty="0"/>
              <a:t>. </a:t>
            </a:r>
            <a:r>
              <a:rPr lang="zh-CN" altLang="en-US" dirty="0"/>
              <a:t>在运输阶段</a:t>
            </a:r>
            <a:r>
              <a:rPr lang="en-US" altLang="zh-CN" dirty="0"/>
              <a:t>, </a:t>
            </a:r>
            <a:r>
              <a:rPr lang="zh-CN" altLang="en-US" dirty="0"/>
              <a:t>车辆行驶速度恒定</a:t>
            </a:r>
            <a:r>
              <a:rPr lang="en-US" altLang="zh-CN" dirty="0"/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/>
              <a:t>辆具有载重约束的车辆从</a:t>
            </a:r>
            <a:r>
              <a:rPr lang="zh-CN" altLang="en-US" dirty="0">
                <a:solidFill>
                  <a:srgbClr val="FF0000"/>
                </a:solidFill>
              </a:rPr>
              <a:t>装配工厂出发</a:t>
            </a:r>
            <a:r>
              <a:rPr lang="en-US" altLang="zh-CN" dirty="0"/>
              <a:t>, </a:t>
            </a:r>
            <a:r>
              <a:rPr lang="zh-CN" altLang="en-US" dirty="0"/>
              <a:t>每辆车按照计划路线将不同工厂中完工的工件</a:t>
            </a:r>
            <a:r>
              <a:rPr lang="zh-CN" altLang="en-US" dirty="0">
                <a:solidFill>
                  <a:srgbClr val="FF0000"/>
                </a:solidFill>
              </a:rPr>
              <a:t>运回装配工厂</a:t>
            </a:r>
            <a:r>
              <a:rPr lang="en-US" altLang="zh-CN" dirty="0"/>
              <a:t>. </a:t>
            </a:r>
            <a:r>
              <a:rPr lang="zh-CN" altLang="en-US" dirty="0"/>
              <a:t>车辆在不违反载重约束前提下可访问多个工厂</a:t>
            </a:r>
            <a:r>
              <a:rPr lang="en-US" altLang="zh-CN" dirty="0"/>
              <a:t>. </a:t>
            </a:r>
            <a:r>
              <a:rPr lang="zh-CN" altLang="en-US" dirty="0">
                <a:solidFill>
                  <a:srgbClr val="FF0000"/>
                </a:solidFill>
              </a:rPr>
              <a:t>在装配阶段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由一台装配机器将   个特定不同工件组装成对应产品  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装配机器在同一时刻只能装配一种产品， 构成产品  的   工件均需运送至装配工厂后，产品   才可进行装配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13521B1-0836-4463-AC22-BE859AC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205F2A-C244-4940-B4C1-776F2EDDA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293BB-B8EC-4BCF-AF2B-70C0C3B6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FAA7A7-5CB2-4C05-B90C-48C0519DD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17644"/>
              </p:ext>
            </p:extLst>
          </p:nvPr>
        </p:nvGraphicFramePr>
        <p:xfrm>
          <a:off x="5792101" y="3965667"/>
          <a:ext cx="288032" cy="26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4" imgW="355320" imgH="291960" progId="Equation.DSMT4">
                  <p:embed/>
                </p:oleObj>
              </mc:Choice>
              <mc:Fallback>
                <p:oleObj r:id="rId4" imgW="355320" imgH="291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FAA7A7-5CB2-4C05-B90C-48C0519DD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101" y="3965667"/>
                        <a:ext cx="288032" cy="266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4439D288-EF6C-4D01-AB4C-C12FD941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BC0351F-F033-4CF4-9BC9-98A653BCB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61237"/>
              </p:ext>
            </p:extLst>
          </p:nvPr>
        </p:nvGraphicFramePr>
        <p:xfrm>
          <a:off x="6056893" y="4233376"/>
          <a:ext cx="207754" cy="27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6" imgW="126780" imgH="164814" progId="Equation.DSMT4">
                  <p:embed/>
                </p:oleObj>
              </mc:Choice>
              <mc:Fallback>
                <p:oleObj r:id="rId6" imgW="126780" imgH="164814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BC0351F-F033-4CF4-9BC9-98A653BCB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893" y="4233376"/>
                        <a:ext cx="207754" cy="273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02B76AC-A34B-490C-AA75-CF3349801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76215"/>
              </p:ext>
            </p:extLst>
          </p:nvPr>
        </p:nvGraphicFramePr>
        <p:xfrm>
          <a:off x="6503856" y="4266206"/>
          <a:ext cx="216024" cy="19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8" imgW="355320" imgH="291960" progId="Equation.DSMT4">
                  <p:embed/>
                </p:oleObj>
              </mc:Choice>
              <mc:Fallback>
                <p:oleObj r:id="rId8" imgW="355320" imgH="2919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2B76AC-A34B-490C-AA75-CF3349801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856" y="4266206"/>
                        <a:ext cx="216024" cy="19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D745D38-E79F-4C58-B859-4B93F472C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13081"/>
              </p:ext>
            </p:extLst>
          </p:nvPr>
        </p:nvGraphicFramePr>
        <p:xfrm>
          <a:off x="626428" y="4235552"/>
          <a:ext cx="228821" cy="30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9" imgW="126780" imgH="164814" progId="Equation.DSMT4">
                  <p:embed/>
                </p:oleObj>
              </mc:Choice>
              <mc:Fallback>
                <p:oleObj r:id="rId9" imgW="126780" imgH="164814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D745D38-E79F-4C58-B859-4B93F472C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8" y="4235552"/>
                        <a:ext cx="228821" cy="300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259A35D-9FCE-4DA1-BB13-5DE74EAD6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53729"/>
              </p:ext>
            </p:extLst>
          </p:nvPr>
        </p:nvGraphicFramePr>
        <p:xfrm>
          <a:off x="1535304" y="4501993"/>
          <a:ext cx="249888" cy="3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10" imgW="126780" imgH="164814" progId="Equation.DSMT4">
                  <p:embed/>
                </p:oleObj>
              </mc:Choice>
              <mc:Fallback>
                <p:oleObj r:id="rId10" imgW="126780" imgH="164814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259A35D-9FCE-4DA1-BB13-5DE74EAD6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304" y="4501993"/>
                        <a:ext cx="249888" cy="328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942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71600" y="29997"/>
            <a:ext cx="7812868" cy="531812"/>
          </a:xfrm>
        </p:spPr>
        <p:txBody>
          <a:bodyPr/>
          <a:lstStyle/>
          <a:p>
            <a:pPr latinLnBrk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分布式装配流水线和车辆运输集成调度问题</a:t>
            </a:r>
            <a:endParaRPr lang="en-US" altLang="ko-KR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8002" y="652626"/>
            <a:ext cx="874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模型示意图：</a:t>
            </a:r>
            <a:endParaRPr lang="en-US" altLang="zh-CN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943708" y="3230892"/>
          <a:ext cx="4716524" cy="341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Visio" r:id="rId3" imgW="6353258" imgH="4590881" progId="Visio.Drawing.15">
                  <p:embed/>
                </p:oleObj>
              </mc:Choice>
              <mc:Fallback>
                <p:oleObj name="Visio" r:id="rId3" imgW="6353258" imgH="4590881" progId="Visio.Drawing.15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230892"/>
                        <a:ext cx="4716524" cy="3410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743B3E6A-D5FC-44EF-97A2-EDC991B5E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002" y="1052736"/>
            <a:ext cx="9144000" cy="218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024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分布式装配流水线和车辆运输集成调度问题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13521B1-0836-4463-AC22-BE859AC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205F2A-C244-4940-B4C1-776F2EDDA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293BB-B8EC-4BCF-AF2B-70C0C3B6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439D288-EF6C-4D01-AB4C-C12FD941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B4EEC5-4D37-45C6-80DB-4BA5467A7E29}"/>
              </a:ext>
            </a:extLst>
          </p:cNvPr>
          <p:cNvSpPr txBox="1"/>
          <p:nvPr/>
        </p:nvSpPr>
        <p:spPr>
          <a:xfrm>
            <a:off x="152400" y="74951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优化目标：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8A6B0BF-ED01-435A-BB91-CEDF1E3D0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69318"/>
              </p:ext>
            </p:extLst>
          </p:nvPr>
        </p:nvGraphicFramePr>
        <p:xfrm>
          <a:off x="1763688" y="2866205"/>
          <a:ext cx="3240360" cy="4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4" imgW="2208841" imgH="241195" progId="Equation.DSMT4">
                  <p:embed/>
                </p:oleObj>
              </mc:Choice>
              <mc:Fallback>
                <p:oleObj r:id="rId4" imgW="2208841" imgH="241195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8A6B0BF-ED01-435A-BB91-CEDF1E3D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66205"/>
                        <a:ext cx="3240360" cy="408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FE5BDE9-C7DA-4C22-86B3-51EB9B966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51914"/>
              </p:ext>
            </p:extLst>
          </p:nvPr>
        </p:nvGraphicFramePr>
        <p:xfrm>
          <a:off x="1769265" y="3313634"/>
          <a:ext cx="3669965" cy="6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6" imgW="2463800" imgH="419100" progId="Equation.DSMT4">
                  <p:embed/>
                </p:oleObj>
              </mc:Choice>
              <mc:Fallback>
                <p:oleObj r:id="rId6" imgW="2463800" imgH="4191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FE5BDE9-C7DA-4C22-86B3-51EB9B96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65" y="3313634"/>
                        <a:ext cx="3669965" cy="654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600B711-5EC4-4B4D-BFEF-24372CF2B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86444"/>
              </p:ext>
            </p:extLst>
          </p:nvPr>
        </p:nvGraphicFramePr>
        <p:xfrm>
          <a:off x="1769800" y="3937886"/>
          <a:ext cx="6208103" cy="48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8" imgW="3454400" imgH="292100" progId="Equation.DSMT4">
                  <p:embed/>
                </p:oleObj>
              </mc:Choice>
              <mc:Fallback>
                <p:oleObj r:id="rId8" imgW="3454400" imgH="2921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600B711-5EC4-4B4D-BFEF-24372CF2B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800" y="3937886"/>
                        <a:ext cx="6208103" cy="481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9C2D108-D90B-4A63-AD71-6BE464010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92972"/>
              </p:ext>
            </p:extLst>
          </p:nvPr>
        </p:nvGraphicFramePr>
        <p:xfrm>
          <a:off x="1772112" y="4612840"/>
          <a:ext cx="1818202" cy="30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10" imgW="1104421" imgH="165028" progId="Equation.DSMT4">
                  <p:embed/>
                </p:oleObj>
              </mc:Choice>
              <mc:Fallback>
                <p:oleObj r:id="rId10" imgW="1104421" imgH="165028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89C2D108-D90B-4A63-AD71-6BE464010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112" y="4612840"/>
                        <a:ext cx="1818202" cy="30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7">
            <a:extLst>
              <a:ext uri="{FF2B5EF4-FFF2-40B4-BE49-F238E27FC236}">
                <a16:creationId xmlns:a16="http://schemas.microsoft.com/office/drawing/2014/main" id="{17E0B879-0496-4B09-98AF-FAFB769F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44" y="2317751"/>
            <a:ext cx="39405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PFVTISP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总成本</a:t>
            </a: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zh-CN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计算如下</a:t>
            </a:r>
            <a:r>
              <a:rPr lang="en-US" altLang="zh-CN" dirty="0">
                <a:latin typeface="等线" panose="02010600030101010101" pitchFamily="2" charset="-122"/>
                <a:cs typeface="Times New Roman" panose="02020603050405020304" pitchFamily="18" charset="0"/>
              </a:rPr>
              <a:t>: </a:t>
            </a:r>
            <a:endParaRPr lang="en-US" altLang="zh-CN" sz="6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A439818-99AD-445D-9D7B-671B851E27AD}"/>
              </a:ext>
            </a:extLst>
          </p:cNvPr>
          <p:cNvSpPr txBox="1"/>
          <p:nvPr/>
        </p:nvSpPr>
        <p:spPr>
          <a:xfrm>
            <a:off x="515852" y="2873058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加工成本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29CB97F-E893-4329-AAE5-7CD3DDEC444F}"/>
              </a:ext>
            </a:extLst>
          </p:cNvPr>
          <p:cNvSpPr txBox="1"/>
          <p:nvPr/>
        </p:nvSpPr>
        <p:spPr>
          <a:xfrm>
            <a:off x="515852" y="3349126"/>
            <a:ext cx="181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输成本</a:t>
            </a:r>
            <a:r>
              <a:rPr lang="zh-CN" altLang="en-US" sz="2400" dirty="0"/>
              <a:t>：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1D83F0F-DA2A-4476-8885-26A359F9B3DC}"/>
              </a:ext>
            </a:extLst>
          </p:cNvPr>
          <p:cNvSpPr txBox="1"/>
          <p:nvPr/>
        </p:nvSpPr>
        <p:spPr>
          <a:xfrm>
            <a:off x="515852" y="3993909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装配成本：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DA565EC-DD40-43F0-93CD-C09B07992017}"/>
              </a:ext>
            </a:extLst>
          </p:cNvPr>
          <p:cNvSpPr txBox="1"/>
          <p:nvPr/>
        </p:nvSpPr>
        <p:spPr>
          <a:xfrm>
            <a:off x="515852" y="4546358"/>
            <a:ext cx="181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成本：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CCE3377-E3B9-46CD-9F7E-51ED81377F1E}"/>
              </a:ext>
            </a:extLst>
          </p:cNvPr>
          <p:cNvSpPr txBox="1"/>
          <p:nvPr/>
        </p:nvSpPr>
        <p:spPr>
          <a:xfrm>
            <a:off x="534158" y="1592796"/>
            <a:ext cx="843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PFVTISP</a:t>
            </a:r>
            <a:r>
              <a:rPr lang="zh-CN" altLang="en-US" dirty="0"/>
              <a:t>的优化目标为在加工、运输、装配三阶段的集成调度过程中找到一个最优调度方案使得总成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zh-CN" altLang="en-US" dirty="0"/>
              <a:t>最小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8218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616968" y="2828631"/>
            <a:ext cx="8527032" cy="1273744"/>
            <a:chOff x="1214438" y="2786063"/>
            <a:chExt cx="7505535" cy="1273059"/>
          </a:xfrm>
        </p:grpSpPr>
        <p:sp>
          <p:nvSpPr>
            <p:cNvPr id="17413" name="AutoShape 89"/>
            <p:cNvSpPr>
              <a:spLocks noChangeArrowheads="1"/>
            </p:cNvSpPr>
            <p:nvPr/>
          </p:nvSpPr>
          <p:spPr bwMode="gray">
            <a:xfrm>
              <a:off x="1790700" y="2852738"/>
              <a:ext cx="6580188" cy="928687"/>
            </a:xfrm>
            <a:prstGeom prst="homePlate">
              <a:avLst>
                <a:gd name="adj" fmla="val 51599"/>
              </a:avLst>
            </a:prstGeom>
            <a:gradFill rotWithShape="1">
              <a:gsLst>
                <a:gs pos="0">
                  <a:srgbClr val="83D3FF"/>
                </a:gs>
                <a:gs pos="50000">
                  <a:srgbClr val="B5E2FF"/>
                </a:gs>
                <a:gs pos="100000">
                  <a:srgbClr val="DBF0FF"/>
                </a:gs>
              </a:gsLst>
              <a:lin ang="5400000" scaled="1"/>
            </a:gradFill>
            <a:ln w="9525">
              <a:miter lim="800000"/>
            </a:ln>
            <a:scene3d>
              <a:camera prst="legacyObliqueBottomLeft"/>
              <a:lightRig rig="legacyFlat3" dir="b"/>
            </a:scene3d>
            <a:sp3d extrusionH="127000" prstMaterial="legacyMetal">
              <a:bevelT w="13500" h="13500" prst="angle"/>
              <a:bevelB w="13500" h="13500" prst="angle"/>
              <a:extrusionClr>
                <a:srgbClr val="00B0F0"/>
              </a:extrusionClr>
              <a:contourClr>
                <a:srgbClr val="83D3FF"/>
              </a:contourClr>
            </a:sp3d>
          </p:spPr>
          <p:txBody>
            <a:bodyPr wrap="none" anchor="ctr">
              <a:flatTx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4" name="Rectangle 107"/>
            <p:cNvSpPr>
              <a:spLocks noChangeArrowheads="1"/>
            </p:cNvSpPr>
            <p:nvPr/>
          </p:nvSpPr>
          <p:spPr bwMode="auto">
            <a:xfrm>
              <a:off x="2398548" y="2912181"/>
              <a:ext cx="6321425" cy="1146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>
                <a:buNone/>
              </a:pPr>
              <a:r>
                <a: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布式装配流水线和车辆运输绿色集成调度问题</a:t>
              </a:r>
            </a:p>
          </p:txBody>
        </p:sp>
        <p:grpSp>
          <p:nvGrpSpPr>
            <p:cNvPr id="17415" name="Group 90"/>
            <p:cNvGrpSpPr/>
            <p:nvPr/>
          </p:nvGrpSpPr>
          <p:grpSpPr bwMode="auto">
            <a:xfrm>
              <a:off x="1214438" y="2786063"/>
              <a:ext cx="1116012" cy="1147762"/>
              <a:chOff x="2161" y="696"/>
              <a:chExt cx="1360" cy="1356"/>
            </a:xfrm>
          </p:grpSpPr>
          <p:grpSp>
            <p:nvGrpSpPr>
              <p:cNvPr id="17418" name="Group 91"/>
              <p:cNvGrpSpPr/>
              <p:nvPr/>
            </p:nvGrpSpPr>
            <p:grpSpPr bwMode="auto">
              <a:xfrm>
                <a:off x="2161" y="696"/>
                <a:ext cx="1360" cy="1356"/>
                <a:chOff x="2508" y="1231"/>
                <a:chExt cx="1248" cy="1240"/>
              </a:xfrm>
            </p:grpSpPr>
            <p:sp>
              <p:nvSpPr>
                <p:cNvPr id="17420" name="Oval 92"/>
                <p:cNvSpPr>
                  <a:spLocks noChangeArrowheads="1"/>
                </p:cNvSpPr>
                <p:nvPr/>
              </p:nvSpPr>
              <p:spPr bwMode="gray">
                <a:xfrm>
                  <a:off x="2508" y="1231"/>
                  <a:ext cx="1248" cy="1240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Oval 93"/>
                <p:cNvSpPr>
                  <a:spLocks noChangeArrowheads="1"/>
                </p:cNvSpPr>
                <p:nvPr/>
              </p:nvSpPr>
              <p:spPr bwMode="gray">
                <a:xfrm>
                  <a:off x="2541" y="1256"/>
                  <a:ext cx="1190" cy="1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43434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Oval 94"/>
                <p:cNvSpPr>
                  <a:spLocks noChangeArrowheads="1"/>
                </p:cNvSpPr>
                <p:nvPr/>
              </p:nvSpPr>
              <p:spPr bwMode="gray">
                <a:xfrm>
                  <a:off x="2590" y="1305"/>
                  <a:ext cx="1092" cy="1092"/>
                </a:xfrm>
                <a:prstGeom prst="ellipse">
                  <a:avLst/>
                </a:prstGeom>
                <a:solidFill>
                  <a:srgbClr val="808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Oval 95"/>
                <p:cNvSpPr>
                  <a:spLocks noChangeArrowheads="1"/>
                </p:cNvSpPr>
                <p:nvPr/>
              </p:nvSpPr>
              <p:spPr bwMode="gray">
                <a:xfrm>
                  <a:off x="2623" y="1330"/>
                  <a:ext cx="1026" cy="1026"/>
                </a:xfrm>
                <a:prstGeom prst="ellipse">
                  <a:avLst/>
                </a:prstGeom>
                <a:solidFill>
                  <a:srgbClr val="808080">
                    <a:alpha val="3019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Oval 96"/>
                <p:cNvSpPr>
                  <a:spLocks noChangeArrowheads="1"/>
                </p:cNvSpPr>
                <p:nvPr/>
              </p:nvSpPr>
              <p:spPr bwMode="gray">
                <a:xfrm>
                  <a:off x="2637" y="1346"/>
                  <a:ext cx="993" cy="9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C5C5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9" name="Oval 97"/>
              <p:cNvSpPr>
                <a:spLocks noChangeArrowheads="1"/>
              </p:cNvSpPr>
              <p:nvPr/>
            </p:nvSpPr>
            <p:spPr bwMode="gray">
              <a:xfrm>
                <a:off x="2322" y="845"/>
                <a:ext cx="1054" cy="1054"/>
              </a:xfrm>
              <a:prstGeom prst="ellipse">
                <a:avLst/>
              </a:prstGeom>
              <a:gradFill rotWithShape="1">
                <a:gsLst>
                  <a:gs pos="0">
                    <a:srgbClr val="59441D"/>
                  </a:gs>
                  <a:gs pos="100000">
                    <a:srgbClr val="C1933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98"/>
            <p:cNvGrpSpPr/>
            <p:nvPr/>
          </p:nvGrpSpPr>
          <p:grpSpPr bwMode="auto">
            <a:xfrm>
              <a:off x="1395389" y="2966269"/>
              <a:ext cx="741363" cy="769937"/>
              <a:chOff x="523" y="2809"/>
              <a:chExt cx="876" cy="882"/>
            </a:xfrm>
            <a:solidFill>
              <a:srgbClr val="00B0F0"/>
            </a:solidFill>
          </p:grpSpPr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523" y="2809"/>
                <a:ext cx="876" cy="876"/>
              </a:xfrm>
              <a:prstGeom prst="ellipse">
                <a:avLst/>
              </a:prstGeom>
              <a:grpFill/>
              <a:ln w="19050" algn="ctr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gray">
              <a:xfrm>
                <a:off x="964" y="2809"/>
                <a:ext cx="0" cy="87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gray">
              <a:xfrm>
                <a:off x="523" y="3244"/>
                <a:ext cx="876" cy="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Freeform 102"/>
              <p:cNvSpPr/>
              <p:nvPr/>
            </p:nvSpPr>
            <p:spPr bwMode="gray">
              <a:xfrm>
                <a:off x="1023" y="2815"/>
                <a:ext cx="182" cy="864"/>
              </a:xfrm>
              <a:custGeom>
                <a:avLst/>
                <a:gdLst>
                  <a:gd name="T0" fmla="*/ 0 w 182"/>
                  <a:gd name="T1" fmla="*/ 0 h 864"/>
                  <a:gd name="T2" fmla="*/ 182 w 182"/>
                  <a:gd name="T3" fmla="*/ 435 h 864"/>
                  <a:gd name="T4" fmla="*/ 6 w 182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864"/>
                  <a:gd name="T11" fmla="*/ 182 w 18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864">
                    <a:moveTo>
                      <a:pt x="0" y="0"/>
                    </a:moveTo>
                    <a:cubicBezTo>
                      <a:pt x="59" y="89"/>
                      <a:pt x="182" y="177"/>
                      <a:pt x="182" y="435"/>
                    </a:cubicBezTo>
                    <a:cubicBezTo>
                      <a:pt x="182" y="693"/>
                      <a:pt x="70" y="800"/>
                      <a:pt x="6" y="864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Freeform 103"/>
              <p:cNvSpPr/>
              <p:nvPr/>
            </p:nvSpPr>
            <p:spPr bwMode="gray">
              <a:xfrm>
                <a:off x="726" y="2821"/>
                <a:ext cx="197" cy="870"/>
              </a:xfrm>
              <a:custGeom>
                <a:avLst/>
                <a:gdLst>
                  <a:gd name="T0" fmla="*/ 167 w 197"/>
                  <a:gd name="T1" fmla="*/ 0 h 870"/>
                  <a:gd name="T2" fmla="*/ 0 w 197"/>
                  <a:gd name="T3" fmla="*/ 436 h 870"/>
                  <a:gd name="T4" fmla="*/ 197 w 197"/>
                  <a:gd name="T5" fmla="*/ 870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104"/>
              <p:cNvSpPr/>
              <p:nvPr/>
            </p:nvSpPr>
            <p:spPr bwMode="gray">
              <a:xfrm rot="5400000">
                <a:off x="892" y="3171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105"/>
              <p:cNvSpPr/>
              <p:nvPr/>
            </p:nvSpPr>
            <p:spPr bwMode="gray">
              <a:xfrm rot="16200000" flipV="1">
                <a:off x="900" y="2668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7" name="Rectangle 85"/>
            <p:cNvSpPr>
              <a:spLocks noChangeArrowheads="1"/>
            </p:cNvSpPr>
            <p:nvPr/>
          </p:nvSpPr>
          <p:spPr bwMode="white">
            <a:xfrm>
              <a:off x="1537112" y="3070225"/>
              <a:ext cx="478603" cy="522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五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65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1"/>
    </mc:Choice>
    <mc:Fallback xmlns="">
      <p:transition spd="slow" advTm="8351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3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742666" y="13219"/>
            <a:ext cx="7263527" cy="59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五、分布式装配流水线和车辆运输绿色集成调度问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-36016" y="1088740"/>
            <a:ext cx="921603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dirty="0">
                <a:solidFill>
                  <a:srgbClr val="FF0000"/>
                </a:solidFill>
              </a:rPr>
              <a:t>分布式装配流水线和车辆运输绿色集成调度问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reen distributed assembly permutation flow-shop and vehicle transportation integrated scheduling problem GDAPFVTISP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可描述为</a:t>
            </a:r>
            <a:r>
              <a:rPr lang="en-US" altLang="zh-CN" dirty="0"/>
              <a:t>: </a:t>
            </a:r>
            <a:r>
              <a:rPr lang="zh-CN" altLang="en-US" dirty="0"/>
              <a:t>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个工件分配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/>
              <a:t>个具有相同配置但处于不同地理位置的工厂进行加工</a:t>
            </a:r>
            <a:r>
              <a:rPr lang="en-US" altLang="zh-CN" dirty="0"/>
              <a:t>, </a:t>
            </a:r>
            <a:r>
              <a:rPr lang="zh-CN" altLang="en-US" dirty="0"/>
              <a:t>工件加工完成后通过车辆运输至指定装配工厂进行装配</a:t>
            </a:r>
            <a:r>
              <a:rPr lang="en-US" altLang="zh-CN" dirty="0"/>
              <a:t>. </a:t>
            </a:r>
            <a:r>
              <a:rPr lang="zh-CN" altLang="en-US" dirty="0"/>
              <a:t>整个过程分为三阶段</a:t>
            </a:r>
            <a:r>
              <a:rPr lang="en-US" altLang="zh-CN" dirty="0"/>
              <a:t>: </a:t>
            </a:r>
            <a:r>
              <a:rPr lang="zh-CN" altLang="en-US" dirty="0"/>
              <a:t>生产阶段、运输阶段和装配阶段</a:t>
            </a:r>
            <a:r>
              <a:rPr lang="en-US" altLang="zh-CN" dirty="0"/>
              <a:t>. </a:t>
            </a:r>
            <a:r>
              <a:rPr lang="zh-CN" altLang="en-US" dirty="0"/>
              <a:t>在生产阶段</a:t>
            </a:r>
            <a:r>
              <a:rPr lang="en-US" altLang="zh-CN" dirty="0"/>
              <a:t>, </a:t>
            </a:r>
            <a:r>
              <a:rPr lang="zh-CN" altLang="en-US" dirty="0"/>
              <a:t>所有工件均可安排在任意工厂进行加工</a:t>
            </a:r>
            <a:r>
              <a:rPr lang="en-US" altLang="zh-CN" dirty="0"/>
              <a:t>, </a:t>
            </a:r>
            <a:r>
              <a:rPr lang="zh-CN" altLang="en-US" dirty="0"/>
              <a:t>工件一旦被分配到某个工厂后就不能再被分配到其他工厂</a:t>
            </a:r>
            <a:r>
              <a:rPr lang="en-US" altLang="zh-CN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每个工厂包括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</a:rPr>
              <a:t>台机器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每台机器的加工速度  均有  个档位可供调节</a:t>
            </a:r>
            <a:r>
              <a:rPr lang="en-US" altLang="zh-CN" dirty="0"/>
              <a:t>, </a:t>
            </a:r>
            <a:r>
              <a:rPr lang="zh-CN" altLang="en-US" dirty="0"/>
              <a:t>工件需按照固定的机器加工顺序进行加工</a:t>
            </a:r>
            <a:r>
              <a:rPr lang="en-US" altLang="zh-CN" dirty="0"/>
              <a:t>. </a:t>
            </a:r>
            <a:r>
              <a:rPr lang="zh-CN" altLang="en-US" dirty="0"/>
              <a:t>任意一台机器在同一时刻只能加工一个工件</a:t>
            </a:r>
            <a:r>
              <a:rPr lang="en-US" altLang="zh-CN" dirty="0"/>
              <a:t>, </a:t>
            </a:r>
            <a:r>
              <a:rPr lang="zh-CN" altLang="en-US" dirty="0"/>
              <a:t>且</a:t>
            </a:r>
            <a:r>
              <a:rPr lang="zh-CN" altLang="en-US" dirty="0">
                <a:solidFill>
                  <a:srgbClr val="FF0000"/>
                </a:solidFill>
              </a:rPr>
              <a:t>具有相应的标准加工时间     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每台机器的加工速度一旦选定，在该工件加工完毕之前不可更改</a:t>
            </a:r>
            <a:r>
              <a:rPr lang="zh-CN" altLang="en-US" dirty="0"/>
              <a:t>，不同工件之间相互独立互不影响</a:t>
            </a:r>
            <a:r>
              <a:rPr lang="en-US" altLang="zh-CN" dirty="0"/>
              <a:t>. </a:t>
            </a:r>
            <a:r>
              <a:rPr lang="zh-CN" altLang="en-US" dirty="0"/>
              <a:t>在运输阶段</a:t>
            </a:r>
            <a:r>
              <a:rPr lang="en-US" altLang="zh-CN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车辆有  种行驶速度可供参考和选择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车辆在两工厂间行驶时，行驶速度一旦选定则不可更改</a:t>
            </a:r>
            <a:r>
              <a:rPr lang="en-US" altLang="zh-CN" dirty="0"/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/>
              <a:t>辆具有载重约束的车辆从装配工厂出发</a:t>
            </a:r>
            <a:r>
              <a:rPr lang="en-US" altLang="zh-CN" dirty="0"/>
              <a:t>, </a:t>
            </a:r>
            <a:r>
              <a:rPr lang="zh-CN" altLang="en-US" dirty="0"/>
              <a:t>每辆车按照计划路线将不同工厂中完工的工件运回装配工厂</a:t>
            </a:r>
            <a:r>
              <a:rPr lang="en-US" altLang="zh-CN" dirty="0"/>
              <a:t>. </a:t>
            </a:r>
            <a:r>
              <a:rPr lang="zh-CN" altLang="en-US" dirty="0"/>
              <a:t>车辆在不违反载重约束前提下可访问多个工厂</a:t>
            </a:r>
            <a:r>
              <a:rPr lang="en-US" altLang="zh-CN" dirty="0"/>
              <a:t>. </a:t>
            </a:r>
            <a:r>
              <a:rPr lang="zh-CN" altLang="en-US" dirty="0"/>
              <a:t>在装配阶段</a:t>
            </a:r>
            <a:r>
              <a:rPr lang="en-US" altLang="zh-CN" dirty="0"/>
              <a:t>, </a:t>
            </a:r>
            <a:r>
              <a:rPr lang="zh-CN" altLang="en-US" dirty="0"/>
              <a:t>由一台装配机器将   个特定不同工件组装成对应产品   </a:t>
            </a:r>
            <a:r>
              <a:rPr lang="en-US" altLang="zh-CN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装配机器的装配速度   有   个档位可供调节，装配机器在同一时刻只能装配一种产品，且具有相应的标准装配时间   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产品装配速度一旦选定，在该产品装配完毕前不可更改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/>
              <a:t>构成产品   的    工件均需运送至装配工厂后，产品   才可进行装配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77FD61E-47B9-411C-B518-133CA0209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60DC8FE-F043-43C5-80B4-D5A229189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12494"/>
              </p:ext>
            </p:extLst>
          </p:nvPr>
        </p:nvGraphicFramePr>
        <p:xfrm>
          <a:off x="7307808" y="2519751"/>
          <a:ext cx="252028" cy="29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r:id="rId3" imgW="114102" imgH="126780" progId="Equation.DSMT4">
                  <p:embed/>
                </p:oleObj>
              </mc:Choice>
              <mc:Fallback>
                <p:oleObj r:id="rId3" imgW="114102" imgH="126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808" y="2519751"/>
                        <a:ext cx="252028" cy="294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2F74914-697D-4360-9CA5-F85B81146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3F8455E-7837-47E1-9DFD-C8FC1E72B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42519"/>
              </p:ext>
            </p:extLst>
          </p:nvPr>
        </p:nvGraphicFramePr>
        <p:xfrm>
          <a:off x="7883872" y="2506385"/>
          <a:ext cx="252028" cy="3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r:id="rId5" imgW="101424" imgH="126780" progId="Equation.DSMT4">
                  <p:embed/>
                </p:oleObj>
              </mc:Choice>
              <mc:Fallback>
                <p:oleObj r:id="rId5" imgW="101424" imgH="126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872" y="2506385"/>
                        <a:ext cx="252028" cy="3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A0776DC9-66E5-47DC-8026-4D8E2E954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24A6463-D48D-4A5A-9F94-12E6DC541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86182"/>
              </p:ext>
            </p:extLst>
          </p:nvPr>
        </p:nvGraphicFramePr>
        <p:xfrm>
          <a:off x="3347368" y="2995208"/>
          <a:ext cx="360040" cy="37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r:id="rId7" imgW="215806" imgH="228501" progId="Equation.DSMT4">
                  <p:embed/>
                </p:oleObj>
              </mc:Choice>
              <mc:Fallback>
                <p:oleObj r:id="rId7" imgW="21580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68" y="2995208"/>
                        <a:ext cx="360040" cy="375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934EDAA6-BB23-4EAD-BB12-B288F503A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9F29A91-727F-42CB-BB12-7478798F6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2839"/>
              </p:ext>
            </p:extLst>
          </p:nvPr>
        </p:nvGraphicFramePr>
        <p:xfrm>
          <a:off x="6677702" y="3368016"/>
          <a:ext cx="216024" cy="25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r:id="rId9" imgW="114102" imgH="126780" progId="Equation.DSMT4">
                  <p:embed/>
                </p:oleObj>
              </mc:Choice>
              <mc:Fallback>
                <p:oleObj r:id="rId9" imgW="114102" imgH="126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702" y="3368016"/>
                        <a:ext cx="216024" cy="25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>
            <a:extLst>
              <a:ext uri="{FF2B5EF4-FFF2-40B4-BE49-F238E27FC236}">
                <a16:creationId xmlns:a16="http://schemas.microsoft.com/office/drawing/2014/main" id="{7EEE9D07-F102-4267-B1EB-CEF189B33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337387B-B976-4757-9B77-D9EA91FB4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58295"/>
              </p:ext>
            </p:extLst>
          </p:nvPr>
        </p:nvGraphicFramePr>
        <p:xfrm>
          <a:off x="6659736" y="4162989"/>
          <a:ext cx="303728" cy="26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r:id="rId11" imgW="215713" imgH="190335" progId="Equation.DSMT4">
                  <p:embed/>
                </p:oleObj>
              </mc:Choice>
              <mc:Fallback>
                <p:oleObj r:id="rId11" imgW="215713" imgH="190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736" y="4162989"/>
                        <a:ext cx="303728" cy="264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>
            <a:extLst>
              <a:ext uri="{FF2B5EF4-FFF2-40B4-BE49-F238E27FC236}">
                <a16:creationId xmlns:a16="http://schemas.microsoft.com/office/drawing/2014/main" id="{B6BB931E-3365-417E-BF45-82262B3EF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E3A80E4-9A62-4BB8-BC57-B3445F746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84117"/>
              </p:ext>
            </p:extLst>
          </p:nvPr>
        </p:nvGraphicFramePr>
        <p:xfrm>
          <a:off x="5867648" y="4953880"/>
          <a:ext cx="252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r:id="rId13" imgW="126780" imgH="164814" progId="Equation.DSMT4">
                  <p:embed/>
                </p:oleObj>
              </mc:Choice>
              <mc:Fallback>
                <p:oleObj r:id="rId13" imgW="126780" imgH="16481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648" y="4953880"/>
                        <a:ext cx="252413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>
            <a:extLst>
              <a:ext uri="{FF2B5EF4-FFF2-40B4-BE49-F238E27FC236}">
                <a16:creationId xmlns:a16="http://schemas.microsoft.com/office/drawing/2014/main" id="{FCADF6AC-AB29-412E-AD8C-C3F019DC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807BC45-9C3F-4819-AEB1-D43EA914C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77122"/>
              </p:ext>
            </p:extLst>
          </p:nvPr>
        </p:nvGraphicFramePr>
        <p:xfrm>
          <a:off x="3527388" y="4393270"/>
          <a:ext cx="252028" cy="33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r:id="rId15" imgW="152268" imgH="203024" progId="Equation.DSMT4">
                  <p:embed/>
                </p:oleObj>
              </mc:Choice>
              <mc:Fallback>
                <p:oleObj r:id="rId15" imgW="152268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388" y="4393270"/>
                        <a:ext cx="252028" cy="330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>
            <a:extLst>
              <a:ext uri="{FF2B5EF4-FFF2-40B4-BE49-F238E27FC236}">
                <a16:creationId xmlns:a16="http://schemas.microsoft.com/office/drawing/2014/main" id="{20A4C2EA-D94E-4469-94D0-78CDFBFA1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A9F4F11-11D5-4E3F-90FC-DBE133A5B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34207"/>
              </p:ext>
            </p:extLst>
          </p:nvPr>
        </p:nvGraphicFramePr>
        <p:xfrm>
          <a:off x="3977438" y="4384193"/>
          <a:ext cx="252028" cy="33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r:id="rId17" imgW="152268" imgH="203024" progId="Equation.DSMT4">
                  <p:embed/>
                </p:oleObj>
              </mc:Choice>
              <mc:Fallback>
                <p:oleObj r:id="rId17" imgW="152268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438" y="4384193"/>
                        <a:ext cx="252028" cy="330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>
            <a:extLst>
              <a:ext uri="{FF2B5EF4-FFF2-40B4-BE49-F238E27FC236}">
                <a16:creationId xmlns:a16="http://schemas.microsoft.com/office/drawing/2014/main" id="{C1C63EE1-4DC0-413B-91E7-F5A279B47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EE216FE-2878-4052-94E4-059FC2CFA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51441"/>
              </p:ext>
            </p:extLst>
          </p:nvPr>
        </p:nvGraphicFramePr>
        <p:xfrm>
          <a:off x="3923432" y="4667045"/>
          <a:ext cx="252028" cy="27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r:id="rId19" imgW="177569" imgH="202936" progId="Equation.DSMT4">
                  <p:embed/>
                </p:oleObj>
              </mc:Choice>
              <mc:Fallback>
                <p:oleObj r:id="rId19" imgW="177569" imgH="2029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432" y="4667045"/>
                        <a:ext cx="252028" cy="278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>
            <a:extLst>
              <a:ext uri="{FF2B5EF4-FFF2-40B4-BE49-F238E27FC236}">
                <a16:creationId xmlns:a16="http://schemas.microsoft.com/office/drawing/2014/main" id="{695BF277-F851-46AD-8C55-BE2764D18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2C03756-F153-4A3C-BF16-826043354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15495"/>
              </p:ext>
            </p:extLst>
          </p:nvPr>
        </p:nvGraphicFramePr>
        <p:xfrm>
          <a:off x="2159236" y="4945602"/>
          <a:ext cx="360040" cy="31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r:id="rId21" imgW="215713" imgH="190335" progId="Equation.DSMT4">
                  <p:embed/>
                </p:oleObj>
              </mc:Choice>
              <mc:Fallback>
                <p:oleObj r:id="rId21" imgW="215713" imgH="190335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337387B-B976-4757-9B77-D9EA91FB4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36" y="4945602"/>
                        <a:ext cx="360040" cy="313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58C8C57-0BD8-4E6E-ACE4-6702B890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84818"/>
              </p:ext>
            </p:extLst>
          </p:nvPr>
        </p:nvGraphicFramePr>
        <p:xfrm>
          <a:off x="1763192" y="4951086"/>
          <a:ext cx="252028" cy="30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r:id="rId22" imgW="126780" imgH="164814" progId="Equation.DSMT4">
                  <p:embed/>
                </p:oleObj>
              </mc:Choice>
              <mc:Fallback>
                <p:oleObj r:id="rId22" imgW="126780" imgH="164814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E3A80E4-9A62-4BB8-BC57-B3445F746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192" y="4951086"/>
                        <a:ext cx="252028" cy="306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B5F6A95-E49A-4A0F-B5A0-B2F1066A8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17080"/>
              </p:ext>
            </p:extLst>
          </p:nvPr>
        </p:nvGraphicFramePr>
        <p:xfrm>
          <a:off x="1151124" y="4427100"/>
          <a:ext cx="252028" cy="30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r:id="rId23" imgW="126780" imgH="164814" progId="Equation.DSMT4">
                  <p:embed/>
                </p:oleObj>
              </mc:Choice>
              <mc:Fallback>
                <p:oleObj r:id="rId23" imgW="126780" imgH="164814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E3A80E4-9A62-4BB8-BC57-B3445F746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24" y="4427100"/>
                        <a:ext cx="252028" cy="306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916923" y="29997"/>
            <a:ext cx="7576271" cy="531812"/>
          </a:xfrm>
        </p:spPr>
        <p:txBody>
          <a:bodyPr/>
          <a:lstStyle/>
          <a:p>
            <a:r>
              <a:rPr lang="zh-CN" altLang="en-US" sz="2800" dirty="0">
                <a:latin typeface="微软雅黑" panose="020B0503020204020204" pitchFamily="34" charset="-122"/>
              </a:rPr>
              <a:t>主要内容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gray">
          <a:xfrm>
            <a:off x="819869" y="2651379"/>
            <a:ext cx="8004977" cy="570224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gray">
          <a:xfrm>
            <a:off x="885053" y="2683527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式流水线和车辆运输集成调度问题</a:t>
            </a:r>
            <a:endParaRPr lang="en-US" altLang="ko-KR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" name="Rectangle 15"/>
          <p:cNvSpPr>
            <a:spLocks noChangeArrowheads="1"/>
          </p:cNvSpPr>
          <p:nvPr/>
        </p:nvSpPr>
        <p:spPr bwMode="gray">
          <a:xfrm>
            <a:off x="281527" y="2641946"/>
            <a:ext cx="609598" cy="570070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gray">
          <a:xfrm>
            <a:off x="332657" y="2641946"/>
            <a:ext cx="5714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endParaRPr kumimoji="1" lang="en-US" altLang="ko-KR" sz="2800" b="1" dirty="0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gray">
          <a:xfrm>
            <a:off x="731056" y="1859831"/>
            <a:ext cx="8055215" cy="569807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gray">
          <a:xfrm>
            <a:off x="870478" y="1751622"/>
            <a:ext cx="485261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与运输集成调度研究现状</a:t>
            </a: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gray">
          <a:xfrm>
            <a:off x="276159" y="1860090"/>
            <a:ext cx="609551" cy="569653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gray">
          <a:xfrm>
            <a:off x="304191" y="1888181"/>
            <a:ext cx="571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endParaRPr kumimoji="1" lang="en-US" altLang="ko-KR" sz="2800" b="1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gray">
          <a:xfrm>
            <a:off x="740524" y="1051470"/>
            <a:ext cx="8055215" cy="569807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gray">
          <a:xfrm>
            <a:off x="885113" y="944169"/>
            <a:ext cx="485261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与运输集成调度研究意义</a:t>
            </a: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gray">
          <a:xfrm>
            <a:off x="285627" y="1051729"/>
            <a:ext cx="609551" cy="569653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gray">
          <a:xfrm>
            <a:off x="313659" y="1079820"/>
            <a:ext cx="571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endParaRPr kumimoji="1" lang="en-US" altLang="ko-KR" sz="2800" b="1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30">
            <a:extLst>
              <a:ext uri="{FF2B5EF4-FFF2-40B4-BE49-F238E27FC236}">
                <a16:creationId xmlns:a16="http://schemas.microsoft.com/office/drawing/2014/main" id="{03CCD5CD-DC5B-4C42-8A1B-0BE54513920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07045" y="3491693"/>
            <a:ext cx="8004977" cy="570224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ABC63D0B-F939-4663-9C7D-1A69D24ECC4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78301" y="3381924"/>
            <a:ext cx="7007046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式装配流水线和车辆运输集成调度问题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7E9B49F-F964-4416-9389-F464942CF2B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8703" y="3482260"/>
            <a:ext cx="609598" cy="570070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D3BCA8E0-67FD-40D7-9846-FA02E458B0B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9833" y="3482260"/>
            <a:ext cx="5714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endParaRPr kumimoji="1" lang="en-US" altLang="ko-KR" sz="2800" b="1" dirty="0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Rectangle 30">
            <a:extLst>
              <a:ext uri="{FF2B5EF4-FFF2-40B4-BE49-F238E27FC236}">
                <a16:creationId xmlns:a16="http://schemas.microsoft.com/office/drawing/2014/main" id="{389D2D4A-2B23-4DC5-9A07-A9609DECAA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870320" y="4281356"/>
            <a:ext cx="8004977" cy="570224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式装配流水线和车辆运输绿色集成调度问题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96F9DFD2-B256-424D-BB99-05285761AA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8703" y="4280328"/>
            <a:ext cx="609598" cy="570070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236E04BB-4FDD-4CA9-9DC8-97C2EEE96BD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9833" y="4280328"/>
            <a:ext cx="5714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  <a:endParaRPr kumimoji="1" lang="en-US" altLang="ko-KR" sz="2800" b="1" dirty="0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Rectangle 30">
            <a:extLst>
              <a:ext uri="{FF2B5EF4-FFF2-40B4-BE49-F238E27FC236}">
                <a16:creationId xmlns:a16="http://schemas.microsoft.com/office/drawing/2014/main" id="{B20731E4-0CB6-4C99-8B22-FE29AB6038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60820" y="5121349"/>
            <a:ext cx="8004977" cy="570224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做问题相关展望</a:t>
            </a: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649DC540-E09C-4F86-9853-EF6AD4DE526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8703" y="5118616"/>
            <a:ext cx="609598" cy="570070"/>
          </a:xfrm>
          <a:prstGeom prst="rect">
            <a:avLst/>
          </a:prstGeom>
          <a:gradFill rotWithShape="1">
            <a:gsLst>
              <a:gs pos="0">
                <a:srgbClr val="11425C"/>
              </a:gs>
              <a:gs pos="100000">
                <a:srgbClr val="2988B7"/>
              </a:gs>
            </a:gsLst>
            <a:lin ang="5400000" scaled="1"/>
          </a:gradFill>
          <a:ln w="9525">
            <a:noFill/>
            <a:rou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>
              <a:defRPr/>
            </a:pPr>
            <a:endParaRPr lang="ko-KR" altLang="en-US" dirty="0">
              <a:latin typeface="微软雅黑" panose="020B0503020204020204" pitchFamily="34" charset="-122"/>
            </a:endParaRPr>
          </a:p>
        </p:txBody>
      </p:sp>
      <p:sp>
        <p:nvSpPr>
          <p:cNvPr id="29" name="Text Box 32">
            <a:extLst>
              <a:ext uri="{FF2B5EF4-FFF2-40B4-BE49-F238E27FC236}">
                <a16:creationId xmlns:a16="http://schemas.microsoft.com/office/drawing/2014/main" id="{C92AA96A-E13B-4E96-A7B1-FA28BFC0033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9833" y="5118616"/>
            <a:ext cx="5714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E6E6E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endParaRPr kumimoji="1" lang="en-US" altLang="ko-KR" sz="2800" b="1" dirty="0">
              <a:solidFill>
                <a:srgbClr val="E6E6E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49"/>
    </mc:Choice>
    <mc:Fallback xmlns="">
      <p:transition spd="slow" advTm="1154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五、分布式装配流水线和车辆运输绿色集成调度问题</a:t>
            </a:r>
            <a:endParaRPr lang="zh-CN" altLang="en-US" dirty="0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13521B1-0836-4463-AC22-BE859ACB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205F2A-C244-4940-B4C1-776F2EDDA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293BB-B8EC-4BCF-AF2B-70C0C3B6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439D288-EF6C-4D01-AB4C-C12FD941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B4EEC5-4D37-45C6-80DB-4BA5467A7E29}"/>
              </a:ext>
            </a:extLst>
          </p:cNvPr>
          <p:cNvSpPr txBox="1"/>
          <p:nvPr/>
        </p:nvSpPr>
        <p:spPr>
          <a:xfrm>
            <a:off x="152400" y="627329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优化目标：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1A16649-14BE-4609-BADD-FD69E1F7E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83" y="1099981"/>
            <a:ext cx="5981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DAPFVTISP</a:t>
            </a:r>
            <a:r>
              <a:rPr lang="zh-CN" altLang="en-US" dirty="0"/>
              <a:t>的目标函数为最小化总成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zh-CN" altLang="en-US" dirty="0"/>
              <a:t>与总能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61C47875-75A4-44B2-91D5-D73033F1A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517BC46-D495-4FB9-B674-C872D7E9F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9776"/>
              </p:ext>
            </p:extLst>
          </p:nvPr>
        </p:nvGraphicFramePr>
        <p:xfrm>
          <a:off x="2087321" y="1922135"/>
          <a:ext cx="3206643" cy="4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r:id="rId4" imgW="2208841" imgH="241195" progId="Equation.DSMT4">
                  <p:embed/>
                </p:oleObj>
              </mc:Choice>
              <mc:Fallback>
                <p:oleObj r:id="rId4" imgW="2208841" imgH="241195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8A6B0BF-ED01-435A-BB91-CEDF1E3D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21" y="1922135"/>
                        <a:ext cx="3206643" cy="404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CEC785D-40F1-4090-B215-36B02B9E1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39709"/>
              </p:ext>
            </p:extLst>
          </p:nvPr>
        </p:nvGraphicFramePr>
        <p:xfrm>
          <a:off x="2053755" y="2381558"/>
          <a:ext cx="3340228" cy="59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r:id="rId6" imgW="2463800" imgH="419100" progId="Equation.DSMT4">
                  <p:embed/>
                </p:oleObj>
              </mc:Choice>
              <mc:Fallback>
                <p:oleObj r:id="rId6" imgW="2463800" imgH="4191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FE5BDE9-C7DA-4C22-86B3-51EB9B96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755" y="2381558"/>
                        <a:ext cx="3340228" cy="59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DC66C12-6E46-483D-AFB3-6584C515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56098"/>
              </p:ext>
            </p:extLst>
          </p:nvPr>
        </p:nvGraphicFramePr>
        <p:xfrm>
          <a:off x="2020582" y="2982816"/>
          <a:ext cx="5328015" cy="4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r:id="rId8" imgW="3454400" imgH="292100" progId="Equation.DSMT4">
                  <p:embed/>
                </p:oleObj>
              </mc:Choice>
              <mc:Fallback>
                <p:oleObj r:id="rId8" imgW="3454400" imgH="2921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600B711-5EC4-4B4D-BFEF-24372CF2B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82" y="2982816"/>
                        <a:ext cx="5328015" cy="413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01B1B6D-9206-424C-9464-1BE1CEC8E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45672"/>
              </p:ext>
            </p:extLst>
          </p:nvPr>
        </p:nvGraphicFramePr>
        <p:xfrm>
          <a:off x="2041495" y="3480122"/>
          <a:ext cx="1753096" cy="28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r:id="rId10" imgW="1104421" imgH="165028" progId="Equation.DSMT4">
                  <p:embed/>
                </p:oleObj>
              </mc:Choice>
              <mc:Fallback>
                <p:oleObj r:id="rId10" imgW="1104421" imgH="165028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89C2D108-D90B-4A63-AD71-6BE464010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495" y="3480122"/>
                        <a:ext cx="1753096" cy="289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7">
            <a:extLst>
              <a:ext uri="{FF2B5EF4-FFF2-40B4-BE49-F238E27FC236}">
                <a16:creationId xmlns:a16="http://schemas.microsoft.com/office/drawing/2014/main" id="{CB149791-BFA3-4BA5-8F35-F27FDB477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96" y="1513836"/>
            <a:ext cx="5860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DAPFVTISP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总成本</a:t>
            </a: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zh-CN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计算如下</a:t>
            </a:r>
            <a:r>
              <a:rPr lang="en-US" altLang="zh-CN" dirty="0">
                <a:latin typeface="等线" panose="02010600030101010101" pitchFamily="2" charset="-122"/>
                <a:cs typeface="Times New Roman" panose="02020603050405020304" pitchFamily="18" charset="0"/>
              </a:rPr>
              <a:t>: </a:t>
            </a:r>
            <a:endParaRPr lang="en-US" altLang="zh-CN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59E6C8B-9507-4915-ADDE-BD9D6CDC83C0}"/>
              </a:ext>
            </a:extLst>
          </p:cNvPr>
          <p:cNvSpPr txBox="1"/>
          <p:nvPr/>
        </p:nvSpPr>
        <p:spPr>
          <a:xfrm>
            <a:off x="531383" y="1905033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生产成本：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383E8AD-7573-4037-BFF1-E7CD0EEECFC7}"/>
              </a:ext>
            </a:extLst>
          </p:cNvPr>
          <p:cNvSpPr txBox="1"/>
          <p:nvPr/>
        </p:nvSpPr>
        <p:spPr>
          <a:xfrm>
            <a:off x="551453" y="2396551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输成本：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2231722-521B-4445-ACA1-56F0D95ABD17}"/>
              </a:ext>
            </a:extLst>
          </p:cNvPr>
          <p:cNvSpPr txBox="1"/>
          <p:nvPr/>
        </p:nvSpPr>
        <p:spPr>
          <a:xfrm>
            <a:off x="536575" y="2953856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装配成本：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9250C9F-E703-4EB6-B455-08EA6AB2B032}"/>
              </a:ext>
            </a:extLst>
          </p:cNvPr>
          <p:cNvSpPr txBox="1"/>
          <p:nvPr/>
        </p:nvSpPr>
        <p:spPr>
          <a:xfrm>
            <a:off x="526416" y="3421047"/>
            <a:ext cx="1412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成本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3FA2D82-3D06-4F6E-B318-DCBDEF0A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94800"/>
              </p:ext>
            </p:extLst>
          </p:nvPr>
        </p:nvGraphicFramePr>
        <p:xfrm>
          <a:off x="1793263" y="4258735"/>
          <a:ext cx="5400600" cy="57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r:id="rId12" imgW="3911600" imgH="431800" progId="Equation.DSMT4">
                  <p:embed/>
                </p:oleObj>
              </mc:Choice>
              <mc:Fallback>
                <p:oleObj r:id="rId12" imgW="39116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263" y="4258735"/>
                        <a:ext cx="5400600" cy="571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A5D2FBB-925E-4418-B105-939047FD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90132"/>
              </p:ext>
            </p:extLst>
          </p:nvPr>
        </p:nvGraphicFramePr>
        <p:xfrm>
          <a:off x="1793263" y="4823921"/>
          <a:ext cx="3500701" cy="58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r:id="rId14" imgW="2438400" imgH="419100" progId="Equation.DSMT4">
                  <p:embed/>
                </p:oleObj>
              </mc:Choice>
              <mc:Fallback>
                <p:oleObj r:id="rId14" imgW="2438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263" y="4823921"/>
                        <a:ext cx="3500701" cy="581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B8306E-E2BC-4FBB-A038-9AF2143D4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47990"/>
              </p:ext>
            </p:extLst>
          </p:nvPr>
        </p:nvGraphicFramePr>
        <p:xfrm>
          <a:off x="1779531" y="5405118"/>
          <a:ext cx="5713578" cy="5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r:id="rId16" imgW="4229100" imgH="431800" progId="Equation.DSMT4">
                  <p:embed/>
                </p:oleObj>
              </mc:Choice>
              <mc:Fallback>
                <p:oleObj r:id="rId16" imgW="4229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31" y="5405118"/>
                        <a:ext cx="5713578" cy="558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0930FA8-6C84-42E6-9E19-18F88938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2145"/>
              </p:ext>
            </p:extLst>
          </p:nvPr>
        </p:nvGraphicFramePr>
        <p:xfrm>
          <a:off x="1772323" y="5998703"/>
          <a:ext cx="2641742" cy="28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r:id="rId18" imgW="1497950" imgH="165028" progId="Equation.DSMT4">
                  <p:embed/>
                </p:oleObj>
              </mc:Choice>
              <mc:Fallback>
                <p:oleObj r:id="rId18" imgW="1497950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323" y="5998703"/>
                        <a:ext cx="2641742" cy="280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47740B33-6E8A-400F-96C5-500C1052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96" y="3910556"/>
            <a:ext cx="4352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DAPFVTISP</a:t>
            </a:r>
            <a:r>
              <a:rPr kumimoji="0" lang="zh-CN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的总能耗</a:t>
            </a: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C</a:t>
            </a:r>
            <a:r>
              <a:rPr kumimoji="0" lang="zh-CN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计算如下：</a:t>
            </a:r>
            <a:endParaRPr kumimoji="0" lang="zh-CN" altLang="en-US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32A4028-4354-45EA-BC08-312AA0D74174}"/>
              </a:ext>
            </a:extLst>
          </p:cNvPr>
          <p:cNvSpPr txBox="1"/>
          <p:nvPr/>
        </p:nvSpPr>
        <p:spPr>
          <a:xfrm>
            <a:off x="476576" y="4342942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生产能耗：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F8D81B7-A9E3-4F00-8DA8-2B259BB5F862}"/>
              </a:ext>
            </a:extLst>
          </p:cNvPr>
          <p:cNvSpPr txBox="1"/>
          <p:nvPr/>
        </p:nvSpPr>
        <p:spPr>
          <a:xfrm>
            <a:off x="476576" y="4887017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输能耗：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3D380C9-6573-4A82-8E41-8B31147CA15B}"/>
              </a:ext>
            </a:extLst>
          </p:cNvPr>
          <p:cNvSpPr txBox="1"/>
          <p:nvPr/>
        </p:nvSpPr>
        <p:spPr>
          <a:xfrm>
            <a:off x="441814" y="5446202"/>
            <a:ext cx="153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装配能耗：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DE67993D-D3F0-41B2-8FA3-6CFB98E4DAF3}"/>
              </a:ext>
            </a:extLst>
          </p:cNvPr>
          <p:cNvSpPr txBox="1"/>
          <p:nvPr/>
        </p:nvSpPr>
        <p:spPr>
          <a:xfrm>
            <a:off x="476576" y="5950195"/>
            <a:ext cx="1412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能耗：</a:t>
            </a:r>
          </a:p>
        </p:txBody>
      </p:sp>
    </p:spTree>
    <p:extLst>
      <p:ext uri="{BB962C8B-B14F-4D97-AF65-F5344CB8AC3E}">
        <p14:creationId xmlns:p14="http://schemas.microsoft.com/office/powerpoint/2010/main" val="235521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3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742666" y="13219"/>
            <a:ext cx="3262432" cy="59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六、可做问题相关展望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77FD61E-47B9-411C-B518-133CA0209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F74914-697D-4360-9CA5-F85B81146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A0776DC9-66E5-47DC-8026-4D8E2E954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34EDAA6-BB23-4EAD-BB12-B288F503A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7EEE9D07-F102-4267-B1EB-CEF189B33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B6BB931E-3365-417E-BF45-82262B3EF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FCADF6AC-AB29-412E-AD8C-C3F019DC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2">
            <a:extLst>
              <a:ext uri="{FF2B5EF4-FFF2-40B4-BE49-F238E27FC236}">
                <a16:creationId xmlns:a16="http://schemas.microsoft.com/office/drawing/2014/main" id="{20A4C2EA-D94E-4469-94D0-78CDFBFA1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4">
            <a:extLst>
              <a:ext uri="{FF2B5EF4-FFF2-40B4-BE49-F238E27FC236}">
                <a16:creationId xmlns:a16="http://schemas.microsoft.com/office/drawing/2014/main" id="{C1C63EE1-4DC0-413B-91E7-F5A279B47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35">
            <a:extLst>
              <a:ext uri="{FF2B5EF4-FFF2-40B4-BE49-F238E27FC236}">
                <a16:creationId xmlns:a16="http://schemas.microsoft.com/office/drawing/2014/main" id="{695BF277-F851-46AD-8C55-BE2764D18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013C9E2-F6AA-4B1E-BE1A-AB1E0AB72518}"/>
              </a:ext>
            </a:extLst>
          </p:cNvPr>
          <p:cNvSpPr txBox="1"/>
          <p:nvPr/>
        </p:nvSpPr>
        <p:spPr>
          <a:xfrm>
            <a:off x="71500" y="1016732"/>
            <a:ext cx="9001000" cy="3330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/>
              <a:t>一、可在本文基础上继续增添运输阶段，即将完工产品运输分配给各客户（该阶段可以是普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R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带时间窗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R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以及多级物流等</a:t>
            </a:r>
            <a:r>
              <a:rPr lang="zh-CN" altLang="en-US" dirty="0"/>
              <a:t>）。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二、可在本文基础上考虑鲁棒调度，模糊调度，区间数等一系列不确定处理技术。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三、可以同时考虑工厂间的运输以及工厂内各机器间的运输。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四、在以上三点的基础上进一步考虑绿色节能调度，做成多目标问题。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五、想不出来了，江郎才尽了。。。</a:t>
            </a:r>
          </a:p>
        </p:txBody>
      </p:sp>
    </p:spTree>
    <p:extLst>
      <p:ext uri="{BB962C8B-B14F-4D97-AF65-F5344CB8AC3E}">
        <p14:creationId xmlns:p14="http://schemas.microsoft.com/office/powerpoint/2010/main" val="1393106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/>
          <a:srcRect t="73297"/>
          <a:stretch>
            <a:fillRect/>
          </a:stretch>
        </p:blipFill>
        <p:spPr bwMode="auto">
          <a:xfrm>
            <a:off x="0" y="-14024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95235" name="TextBox 3"/>
          <p:cNvSpPr txBox="1">
            <a:spLocks noChangeArrowheads="1"/>
          </p:cNvSpPr>
          <p:nvPr/>
        </p:nvSpPr>
        <p:spPr bwMode="auto">
          <a:xfrm>
            <a:off x="431540" y="2600908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000" b="1" dirty="0">
                <a:solidFill>
                  <a:srgbClr val="FFFFFF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谢 谢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0"/>
    </mc:Choice>
    <mc:Fallback xmlns="">
      <p:transition spd="slow" advTm="106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758450" y="2852303"/>
            <a:ext cx="7815704" cy="1148381"/>
            <a:chOff x="1214438" y="2786063"/>
            <a:chExt cx="7815703" cy="1147762"/>
          </a:xfrm>
        </p:grpSpPr>
        <p:sp>
          <p:nvSpPr>
            <p:cNvPr id="17413" name="AutoShape 89"/>
            <p:cNvSpPr>
              <a:spLocks noChangeArrowheads="1"/>
            </p:cNvSpPr>
            <p:nvPr/>
          </p:nvSpPr>
          <p:spPr bwMode="gray">
            <a:xfrm>
              <a:off x="1790700" y="2852738"/>
              <a:ext cx="7239441" cy="928687"/>
            </a:xfrm>
            <a:prstGeom prst="homePlate">
              <a:avLst>
                <a:gd name="adj" fmla="val 51599"/>
              </a:avLst>
            </a:prstGeom>
            <a:gradFill rotWithShape="1">
              <a:gsLst>
                <a:gs pos="0">
                  <a:srgbClr val="83D3FF"/>
                </a:gs>
                <a:gs pos="50000">
                  <a:srgbClr val="B5E2FF"/>
                </a:gs>
                <a:gs pos="100000">
                  <a:srgbClr val="DBF0FF"/>
                </a:gs>
              </a:gsLst>
              <a:lin ang="5400000" scaled="1"/>
            </a:gradFill>
            <a:ln w="9525">
              <a:miter lim="800000"/>
            </a:ln>
            <a:scene3d>
              <a:camera prst="legacyObliqueBottomLeft"/>
              <a:lightRig rig="legacyFlat3" dir="b"/>
            </a:scene3d>
            <a:sp3d extrusionH="127000" prstMaterial="legacyMetal">
              <a:bevelT w="13500" h="13500" prst="angle"/>
              <a:bevelB w="13500" h="13500" prst="angle"/>
              <a:extrusionClr>
                <a:srgbClr val="00B0F0"/>
              </a:extrusionClr>
              <a:contourClr>
                <a:srgbClr val="83D3FF"/>
              </a:contourClr>
            </a:sp3d>
          </p:spPr>
          <p:txBody>
            <a:bodyPr wrap="none" anchor="ctr">
              <a:flatTx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4" name="Rectangle 107"/>
            <p:cNvSpPr>
              <a:spLocks noChangeArrowheads="1"/>
            </p:cNvSpPr>
            <p:nvPr/>
          </p:nvSpPr>
          <p:spPr bwMode="auto">
            <a:xfrm>
              <a:off x="2412224" y="3053770"/>
              <a:ext cx="6321425" cy="52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生产与运输集成调度研究意义</a:t>
              </a:r>
              <a:endParaRPr lang="en-US" altLang="ko-KR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7415" name="Group 90"/>
            <p:cNvGrpSpPr/>
            <p:nvPr/>
          </p:nvGrpSpPr>
          <p:grpSpPr bwMode="auto">
            <a:xfrm>
              <a:off x="1214438" y="2786063"/>
              <a:ext cx="1116012" cy="1147762"/>
              <a:chOff x="2161" y="696"/>
              <a:chExt cx="1360" cy="1356"/>
            </a:xfrm>
          </p:grpSpPr>
          <p:grpSp>
            <p:nvGrpSpPr>
              <p:cNvPr id="17418" name="Group 91"/>
              <p:cNvGrpSpPr/>
              <p:nvPr/>
            </p:nvGrpSpPr>
            <p:grpSpPr bwMode="auto">
              <a:xfrm>
                <a:off x="2161" y="696"/>
                <a:ext cx="1360" cy="1356"/>
                <a:chOff x="2508" y="1231"/>
                <a:chExt cx="1248" cy="1240"/>
              </a:xfrm>
            </p:grpSpPr>
            <p:sp>
              <p:nvSpPr>
                <p:cNvPr id="17420" name="Oval 92"/>
                <p:cNvSpPr>
                  <a:spLocks noChangeArrowheads="1"/>
                </p:cNvSpPr>
                <p:nvPr/>
              </p:nvSpPr>
              <p:spPr bwMode="gray">
                <a:xfrm>
                  <a:off x="2508" y="1231"/>
                  <a:ext cx="1248" cy="1240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Oval 93"/>
                <p:cNvSpPr>
                  <a:spLocks noChangeArrowheads="1"/>
                </p:cNvSpPr>
                <p:nvPr/>
              </p:nvSpPr>
              <p:spPr bwMode="gray">
                <a:xfrm>
                  <a:off x="2541" y="1256"/>
                  <a:ext cx="1190" cy="1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43434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Oval 94"/>
                <p:cNvSpPr>
                  <a:spLocks noChangeArrowheads="1"/>
                </p:cNvSpPr>
                <p:nvPr/>
              </p:nvSpPr>
              <p:spPr bwMode="gray">
                <a:xfrm>
                  <a:off x="2590" y="1305"/>
                  <a:ext cx="1092" cy="1092"/>
                </a:xfrm>
                <a:prstGeom prst="ellipse">
                  <a:avLst/>
                </a:prstGeom>
                <a:solidFill>
                  <a:srgbClr val="808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Oval 95"/>
                <p:cNvSpPr>
                  <a:spLocks noChangeArrowheads="1"/>
                </p:cNvSpPr>
                <p:nvPr/>
              </p:nvSpPr>
              <p:spPr bwMode="gray">
                <a:xfrm>
                  <a:off x="2623" y="1330"/>
                  <a:ext cx="1026" cy="1026"/>
                </a:xfrm>
                <a:prstGeom prst="ellipse">
                  <a:avLst/>
                </a:prstGeom>
                <a:solidFill>
                  <a:srgbClr val="808080">
                    <a:alpha val="3019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Oval 96"/>
                <p:cNvSpPr>
                  <a:spLocks noChangeArrowheads="1"/>
                </p:cNvSpPr>
                <p:nvPr/>
              </p:nvSpPr>
              <p:spPr bwMode="gray">
                <a:xfrm>
                  <a:off x="2637" y="1346"/>
                  <a:ext cx="993" cy="9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C5C5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9" name="Oval 97"/>
              <p:cNvSpPr>
                <a:spLocks noChangeArrowheads="1"/>
              </p:cNvSpPr>
              <p:nvPr/>
            </p:nvSpPr>
            <p:spPr bwMode="gray">
              <a:xfrm>
                <a:off x="2322" y="845"/>
                <a:ext cx="1054" cy="1054"/>
              </a:xfrm>
              <a:prstGeom prst="ellipse">
                <a:avLst/>
              </a:prstGeom>
              <a:gradFill rotWithShape="1">
                <a:gsLst>
                  <a:gs pos="0">
                    <a:srgbClr val="59441D"/>
                  </a:gs>
                  <a:gs pos="100000">
                    <a:srgbClr val="C1933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98"/>
            <p:cNvGrpSpPr/>
            <p:nvPr/>
          </p:nvGrpSpPr>
          <p:grpSpPr bwMode="auto">
            <a:xfrm>
              <a:off x="1395389" y="2966269"/>
              <a:ext cx="741363" cy="769937"/>
              <a:chOff x="523" y="2809"/>
              <a:chExt cx="876" cy="882"/>
            </a:xfrm>
            <a:solidFill>
              <a:srgbClr val="00B0F0"/>
            </a:solidFill>
          </p:grpSpPr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523" y="2809"/>
                <a:ext cx="876" cy="876"/>
              </a:xfrm>
              <a:prstGeom prst="ellipse">
                <a:avLst/>
              </a:prstGeom>
              <a:grpFill/>
              <a:ln w="19050" algn="ctr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gray">
              <a:xfrm>
                <a:off x="964" y="2809"/>
                <a:ext cx="0" cy="87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gray">
              <a:xfrm>
                <a:off x="523" y="3244"/>
                <a:ext cx="876" cy="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Freeform 102"/>
              <p:cNvSpPr/>
              <p:nvPr/>
            </p:nvSpPr>
            <p:spPr bwMode="gray">
              <a:xfrm>
                <a:off x="1023" y="2815"/>
                <a:ext cx="182" cy="864"/>
              </a:xfrm>
              <a:custGeom>
                <a:avLst/>
                <a:gdLst>
                  <a:gd name="T0" fmla="*/ 0 w 182"/>
                  <a:gd name="T1" fmla="*/ 0 h 864"/>
                  <a:gd name="T2" fmla="*/ 182 w 182"/>
                  <a:gd name="T3" fmla="*/ 435 h 864"/>
                  <a:gd name="T4" fmla="*/ 6 w 182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864"/>
                  <a:gd name="T11" fmla="*/ 182 w 18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864">
                    <a:moveTo>
                      <a:pt x="0" y="0"/>
                    </a:moveTo>
                    <a:cubicBezTo>
                      <a:pt x="59" y="89"/>
                      <a:pt x="182" y="177"/>
                      <a:pt x="182" y="435"/>
                    </a:cubicBezTo>
                    <a:cubicBezTo>
                      <a:pt x="182" y="693"/>
                      <a:pt x="70" y="800"/>
                      <a:pt x="6" y="864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Freeform 103"/>
              <p:cNvSpPr/>
              <p:nvPr/>
            </p:nvSpPr>
            <p:spPr bwMode="gray">
              <a:xfrm>
                <a:off x="726" y="2821"/>
                <a:ext cx="197" cy="870"/>
              </a:xfrm>
              <a:custGeom>
                <a:avLst/>
                <a:gdLst>
                  <a:gd name="T0" fmla="*/ 167 w 197"/>
                  <a:gd name="T1" fmla="*/ 0 h 870"/>
                  <a:gd name="T2" fmla="*/ 0 w 197"/>
                  <a:gd name="T3" fmla="*/ 436 h 870"/>
                  <a:gd name="T4" fmla="*/ 197 w 197"/>
                  <a:gd name="T5" fmla="*/ 870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104"/>
              <p:cNvSpPr/>
              <p:nvPr/>
            </p:nvSpPr>
            <p:spPr bwMode="gray">
              <a:xfrm rot="5400000">
                <a:off x="892" y="3171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105"/>
              <p:cNvSpPr/>
              <p:nvPr/>
            </p:nvSpPr>
            <p:spPr bwMode="gray">
              <a:xfrm rot="16200000" flipV="1">
                <a:off x="900" y="2668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7" name="Rectangle 85"/>
            <p:cNvSpPr>
              <a:spLocks noChangeArrowheads="1"/>
            </p:cNvSpPr>
            <p:nvPr/>
          </p:nvSpPr>
          <p:spPr bwMode="white">
            <a:xfrm>
              <a:off x="1503363" y="3070225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一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868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1"/>
    </mc:Choice>
    <mc:Fallback xmlns="">
      <p:transition spd="slow" advTm="835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生产与运输集成调度研究意义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02C9E8-588A-4BCA-AEC9-2C0E7508508C}"/>
              </a:ext>
            </a:extLst>
          </p:cNvPr>
          <p:cNvSpPr txBox="1"/>
          <p:nvPr/>
        </p:nvSpPr>
        <p:spPr>
          <a:xfrm>
            <a:off x="899592" y="908720"/>
            <a:ext cx="73448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zh-CN" dirty="0"/>
              <a:t>在传统的生产活动中</a:t>
            </a:r>
            <a:r>
              <a:rPr lang="en-US" altLang="zh-CN" dirty="0"/>
              <a:t>, </a:t>
            </a:r>
            <a:r>
              <a:rPr lang="zh-CN" altLang="zh-CN" dirty="0"/>
              <a:t>受</a:t>
            </a:r>
            <a:r>
              <a:rPr lang="en-US" altLang="zh-CN" dirty="0"/>
              <a:t>“</a:t>
            </a:r>
            <a:r>
              <a:rPr lang="zh-CN" altLang="zh-CN" dirty="0"/>
              <a:t>重生产、轻流通</a:t>
            </a:r>
            <a:r>
              <a:rPr lang="en-US" altLang="zh-CN" dirty="0"/>
              <a:t>”</a:t>
            </a:r>
            <a:r>
              <a:rPr lang="zh-CN" altLang="zh-CN" dirty="0"/>
              <a:t>思想的影响</a:t>
            </a:r>
            <a:r>
              <a:rPr lang="en-US" altLang="zh-CN" dirty="0"/>
              <a:t>, </a:t>
            </a:r>
            <a:r>
              <a:rPr lang="zh-CN" altLang="zh-CN" dirty="0"/>
              <a:t>生产调度方案和运输调度方案的优化基本都是分开执行的</a:t>
            </a:r>
            <a:r>
              <a:rPr lang="en-US" altLang="zh-CN" dirty="0"/>
              <a:t>, </a:t>
            </a:r>
            <a:r>
              <a:rPr lang="zh-CN" altLang="zh-CN" dirty="0"/>
              <a:t>这样不仅会导致库存成本的增加</a:t>
            </a:r>
            <a:r>
              <a:rPr lang="en-US" altLang="zh-CN" dirty="0"/>
              <a:t>, </a:t>
            </a:r>
            <a:r>
              <a:rPr lang="zh-CN" altLang="zh-CN" dirty="0"/>
              <a:t>也容易导致工件交付逾期</a:t>
            </a:r>
            <a:r>
              <a:rPr lang="en-US" altLang="zh-CN" dirty="0"/>
              <a:t>, </a:t>
            </a:r>
            <a:r>
              <a:rPr lang="zh-CN" altLang="zh-CN" dirty="0"/>
              <a:t>从而产生额外的成本</a:t>
            </a:r>
            <a:r>
              <a:rPr lang="en-US" altLang="zh-CN" dirty="0"/>
              <a:t>. </a:t>
            </a:r>
            <a:r>
              <a:rPr lang="zh-CN" altLang="zh-CN" dirty="0"/>
              <a:t>因此</a:t>
            </a:r>
            <a:r>
              <a:rPr lang="en-US" altLang="zh-CN" dirty="0"/>
              <a:t>, </a:t>
            </a:r>
            <a:r>
              <a:rPr lang="zh-CN" altLang="zh-CN" dirty="0"/>
              <a:t>设计可协调生产过程与运输过程的调度方案</a:t>
            </a:r>
            <a:r>
              <a:rPr lang="en-US" altLang="zh-CN" dirty="0"/>
              <a:t>, </a:t>
            </a:r>
            <a:r>
              <a:rPr lang="zh-CN" altLang="zh-CN" dirty="0"/>
              <a:t>有益于库存成本的节约和整个生产活动的快速响应</a:t>
            </a:r>
            <a:r>
              <a:rPr lang="en-US" altLang="zh-CN" dirty="0"/>
              <a:t>, </a:t>
            </a:r>
            <a:r>
              <a:rPr lang="zh-CN" altLang="zh-CN" dirty="0"/>
              <a:t>也有利于提升企业整体竞争力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07E6ABB-1121-4676-8B02-8D7220368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86048"/>
            <a:ext cx="2690653" cy="387419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EE2D3CE-E5EC-45AA-B4AA-C273A42D554D}"/>
              </a:ext>
            </a:extLst>
          </p:cNvPr>
          <p:cNvSpPr txBox="1"/>
          <p:nvPr/>
        </p:nvSpPr>
        <p:spPr>
          <a:xfrm>
            <a:off x="4315216" y="2819527"/>
            <a:ext cx="40732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推荐书籍：</a:t>
            </a:r>
            <a:endParaRPr lang="en-US" altLang="zh-CN" dirty="0"/>
          </a:p>
          <a:p>
            <a:r>
              <a:rPr lang="en-US" altLang="zh-CN" dirty="0"/>
              <a:t>《</a:t>
            </a:r>
            <a:r>
              <a:rPr lang="zh-CN" altLang="en-US" dirty="0"/>
              <a:t>生产与运输协同调度：模型与算法</a:t>
            </a:r>
            <a:r>
              <a:rPr lang="en-US" altLang="zh-CN" dirty="0"/>
              <a:t>》</a:t>
            </a:r>
          </a:p>
          <a:p>
            <a:r>
              <a:rPr lang="en-US" altLang="zh-CN" dirty="0"/>
              <a:t>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d Scheduling of Production and Distribution Operations: Models and Algorithms</a:t>
            </a:r>
            <a:r>
              <a:rPr lang="en-US" altLang="zh-CN" dirty="0"/>
              <a:t>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5779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758450" y="2852303"/>
            <a:ext cx="7815704" cy="1148381"/>
            <a:chOff x="1214438" y="2786063"/>
            <a:chExt cx="7815703" cy="1147762"/>
          </a:xfrm>
        </p:grpSpPr>
        <p:sp>
          <p:nvSpPr>
            <p:cNvPr id="17413" name="AutoShape 89"/>
            <p:cNvSpPr>
              <a:spLocks noChangeArrowheads="1"/>
            </p:cNvSpPr>
            <p:nvPr/>
          </p:nvSpPr>
          <p:spPr bwMode="gray">
            <a:xfrm>
              <a:off x="1790700" y="2852738"/>
              <a:ext cx="7239441" cy="928687"/>
            </a:xfrm>
            <a:prstGeom prst="homePlate">
              <a:avLst>
                <a:gd name="adj" fmla="val 51599"/>
              </a:avLst>
            </a:prstGeom>
            <a:gradFill rotWithShape="1">
              <a:gsLst>
                <a:gs pos="0">
                  <a:srgbClr val="83D3FF"/>
                </a:gs>
                <a:gs pos="50000">
                  <a:srgbClr val="B5E2FF"/>
                </a:gs>
                <a:gs pos="100000">
                  <a:srgbClr val="DBF0FF"/>
                </a:gs>
              </a:gsLst>
              <a:lin ang="5400000" scaled="1"/>
            </a:gradFill>
            <a:ln w="9525">
              <a:miter lim="800000"/>
            </a:ln>
            <a:scene3d>
              <a:camera prst="legacyObliqueBottomLeft"/>
              <a:lightRig rig="legacyFlat3" dir="b"/>
            </a:scene3d>
            <a:sp3d extrusionH="127000" prstMaterial="legacyMetal">
              <a:bevelT w="13500" h="13500" prst="angle"/>
              <a:bevelB w="13500" h="13500" prst="angle"/>
              <a:extrusionClr>
                <a:srgbClr val="00B0F0"/>
              </a:extrusionClr>
              <a:contourClr>
                <a:srgbClr val="83D3FF"/>
              </a:contourClr>
            </a:sp3d>
          </p:spPr>
          <p:txBody>
            <a:bodyPr wrap="none" anchor="ctr">
              <a:flatTx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4" name="Rectangle 107"/>
            <p:cNvSpPr>
              <a:spLocks noChangeArrowheads="1"/>
            </p:cNvSpPr>
            <p:nvPr/>
          </p:nvSpPr>
          <p:spPr bwMode="auto">
            <a:xfrm>
              <a:off x="2412224" y="3053770"/>
              <a:ext cx="6321425" cy="52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生产与运输集成调度研究现状</a:t>
              </a:r>
              <a:endParaRPr lang="en-US" altLang="ko-KR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7415" name="Group 90"/>
            <p:cNvGrpSpPr/>
            <p:nvPr/>
          </p:nvGrpSpPr>
          <p:grpSpPr bwMode="auto">
            <a:xfrm>
              <a:off x="1214438" y="2786063"/>
              <a:ext cx="1116012" cy="1147762"/>
              <a:chOff x="2161" y="696"/>
              <a:chExt cx="1360" cy="1356"/>
            </a:xfrm>
          </p:grpSpPr>
          <p:grpSp>
            <p:nvGrpSpPr>
              <p:cNvPr id="17418" name="Group 91"/>
              <p:cNvGrpSpPr/>
              <p:nvPr/>
            </p:nvGrpSpPr>
            <p:grpSpPr bwMode="auto">
              <a:xfrm>
                <a:off x="2161" y="696"/>
                <a:ext cx="1360" cy="1356"/>
                <a:chOff x="2508" y="1231"/>
                <a:chExt cx="1248" cy="1240"/>
              </a:xfrm>
            </p:grpSpPr>
            <p:sp>
              <p:nvSpPr>
                <p:cNvPr id="17420" name="Oval 92"/>
                <p:cNvSpPr>
                  <a:spLocks noChangeArrowheads="1"/>
                </p:cNvSpPr>
                <p:nvPr/>
              </p:nvSpPr>
              <p:spPr bwMode="gray">
                <a:xfrm>
                  <a:off x="2508" y="1231"/>
                  <a:ext cx="1248" cy="1240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Oval 93"/>
                <p:cNvSpPr>
                  <a:spLocks noChangeArrowheads="1"/>
                </p:cNvSpPr>
                <p:nvPr/>
              </p:nvSpPr>
              <p:spPr bwMode="gray">
                <a:xfrm>
                  <a:off x="2541" y="1256"/>
                  <a:ext cx="1190" cy="1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43434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Oval 94"/>
                <p:cNvSpPr>
                  <a:spLocks noChangeArrowheads="1"/>
                </p:cNvSpPr>
                <p:nvPr/>
              </p:nvSpPr>
              <p:spPr bwMode="gray">
                <a:xfrm>
                  <a:off x="2590" y="1305"/>
                  <a:ext cx="1092" cy="1092"/>
                </a:xfrm>
                <a:prstGeom prst="ellipse">
                  <a:avLst/>
                </a:prstGeom>
                <a:solidFill>
                  <a:srgbClr val="808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Oval 95"/>
                <p:cNvSpPr>
                  <a:spLocks noChangeArrowheads="1"/>
                </p:cNvSpPr>
                <p:nvPr/>
              </p:nvSpPr>
              <p:spPr bwMode="gray">
                <a:xfrm>
                  <a:off x="2623" y="1330"/>
                  <a:ext cx="1026" cy="1026"/>
                </a:xfrm>
                <a:prstGeom prst="ellipse">
                  <a:avLst/>
                </a:prstGeom>
                <a:solidFill>
                  <a:srgbClr val="808080">
                    <a:alpha val="3019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Oval 96"/>
                <p:cNvSpPr>
                  <a:spLocks noChangeArrowheads="1"/>
                </p:cNvSpPr>
                <p:nvPr/>
              </p:nvSpPr>
              <p:spPr bwMode="gray">
                <a:xfrm>
                  <a:off x="2637" y="1346"/>
                  <a:ext cx="993" cy="9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C5C5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9" name="Oval 97"/>
              <p:cNvSpPr>
                <a:spLocks noChangeArrowheads="1"/>
              </p:cNvSpPr>
              <p:nvPr/>
            </p:nvSpPr>
            <p:spPr bwMode="gray">
              <a:xfrm>
                <a:off x="2322" y="845"/>
                <a:ext cx="1054" cy="1054"/>
              </a:xfrm>
              <a:prstGeom prst="ellipse">
                <a:avLst/>
              </a:prstGeom>
              <a:gradFill rotWithShape="1">
                <a:gsLst>
                  <a:gs pos="0">
                    <a:srgbClr val="59441D"/>
                  </a:gs>
                  <a:gs pos="100000">
                    <a:srgbClr val="C1933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98"/>
            <p:cNvGrpSpPr/>
            <p:nvPr/>
          </p:nvGrpSpPr>
          <p:grpSpPr bwMode="auto">
            <a:xfrm>
              <a:off x="1395389" y="2966269"/>
              <a:ext cx="741363" cy="769937"/>
              <a:chOff x="523" y="2809"/>
              <a:chExt cx="876" cy="882"/>
            </a:xfrm>
            <a:solidFill>
              <a:srgbClr val="00B0F0"/>
            </a:solidFill>
          </p:grpSpPr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523" y="2809"/>
                <a:ext cx="876" cy="876"/>
              </a:xfrm>
              <a:prstGeom prst="ellipse">
                <a:avLst/>
              </a:prstGeom>
              <a:grpFill/>
              <a:ln w="19050" algn="ctr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gray">
              <a:xfrm>
                <a:off x="964" y="2809"/>
                <a:ext cx="0" cy="87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gray">
              <a:xfrm>
                <a:off x="523" y="3244"/>
                <a:ext cx="876" cy="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Freeform 102"/>
              <p:cNvSpPr/>
              <p:nvPr/>
            </p:nvSpPr>
            <p:spPr bwMode="gray">
              <a:xfrm>
                <a:off x="1023" y="2815"/>
                <a:ext cx="182" cy="864"/>
              </a:xfrm>
              <a:custGeom>
                <a:avLst/>
                <a:gdLst>
                  <a:gd name="T0" fmla="*/ 0 w 182"/>
                  <a:gd name="T1" fmla="*/ 0 h 864"/>
                  <a:gd name="T2" fmla="*/ 182 w 182"/>
                  <a:gd name="T3" fmla="*/ 435 h 864"/>
                  <a:gd name="T4" fmla="*/ 6 w 182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864"/>
                  <a:gd name="T11" fmla="*/ 182 w 18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864">
                    <a:moveTo>
                      <a:pt x="0" y="0"/>
                    </a:moveTo>
                    <a:cubicBezTo>
                      <a:pt x="59" y="89"/>
                      <a:pt x="182" y="177"/>
                      <a:pt x="182" y="435"/>
                    </a:cubicBezTo>
                    <a:cubicBezTo>
                      <a:pt x="182" y="693"/>
                      <a:pt x="70" y="800"/>
                      <a:pt x="6" y="864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Freeform 103"/>
              <p:cNvSpPr/>
              <p:nvPr/>
            </p:nvSpPr>
            <p:spPr bwMode="gray">
              <a:xfrm>
                <a:off x="726" y="2821"/>
                <a:ext cx="197" cy="870"/>
              </a:xfrm>
              <a:custGeom>
                <a:avLst/>
                <a:gdLst>
                  <a:gd name="T0" fmla="*/ 167 w 197"/>
                  <a:gd name="T1" fmla="*/ 0 h 870"/>
                  <a:gd name="T2" fmla="*/ 0 w 197"/>
                  <a:gd name="T3" fmla="*/ 436 h 870"/>
                  <a:gd name="T4" fmla="*/ 197 w 197"/>
                  <a:gd name="T5" fmla="*/ 870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104"/>
              <p:cNvSpPr/>
              <p:nvPr/>
            </p:nvSpPr>
            <p:spPr bwMode="gray">
              <a:xfrm rot="5400000">
                <a:off x="892" y="3171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105"/>
              <p:cNvSpPr/>
              <p:nvPr/>
            </p:nvSpPr>
            <p:spPr bwMode="gray">
              <a:xfrm rot="16200000" flipV="1">
                <a:off x="900" y="2668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7" name="Rectangle 85"/>
            <p:cNvSpPr>
              <a:spLocks noChangeArrowheads="1"/>
            </p:cNvSpPr>
            <p:nvPr/>
          </p:nvSpPr>
          <p:spPr bwMode="white">
            <a:xfrm>
              <a:off x="1504543" y="3070225"/>
              <a:ext cx="543740" cy="52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1"/>
    </mc:Choice>
    <mc:Fallback xmlns="">
      <p:transition spd="slow" advTm="83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生产与运输集成调度研究现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3871" y="616212"/>
            <a:ext cx="8738480" cy="6201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dirty="0"/>
              <a:t>目前</a:t>
            </a:r>
            <a:r>
              <a:rPr lang="en-US" altLang="zh-CN" dirty="0"/>
              <a:t>, </a:t>
            </a:r>
            <a:r>
              <a:rPr lang="zh-CN" altLang="zh-CN" dirty="0"/>
              <a:t>对于生产和运输集成调度问题的研究主要包括三类</a:t>
            </a:r>
            <a:r>
              <a:rPr lang="zh-CN" altLang="en-US" dirty="0"/>
              <a:t>。</a:t>
            </a:r>
            <a:endParaRPr lang="en-US" altLang="zh-CN" sz="2300" dirty="0"/>
          </a:p>
          <a:p>
            <a:pPr indent="457200" algn="just"/>
            <a:r>
              <a:rPr lang="zh-CN" altLang="en-US" dirty="0"/>
              <a:t>第一类，单工厂生产与车辆配送集成调度问题</a:t>
            </a:r>
            <a:r>
              <a:rPr lang="en-US" altLang="zh-CN" dirty="0"/>
              <a:t>. </a:t>
            </a:r>
            <a:r>
              <a:rPr lang="zh-CN" altLang="en-US" dirty="0"/>
              <a:t>其中</a:t>
            </a:r>
            <a:r>
              <a:rPr lang="en-US" altLang="zh-CN" dirty="0"/>
              <a:t>, </a:t>
            </a:r>
            <a:r>
              <a:rPr lang="zh-CN" altLang="en-US" dirty="0"/>
              <a:t>工厂先按照计划生产出产品</a:t>
            </a:r>
            <a:r>
              <a:rPr lang="en-US" altLang="zh-CN" dirty="0"/>
              <a:t>, </a:t>
            </a:r>
            <a:r>
              <a:rPr lang="zh-CN" altLang="en-US" dirty="0"/>
              <a:t>然后再通过车辆直接配送至客户</a:t>
            </a:r>
            <a:r>
              <a:rPr lang="en-US" altLang="zh-CN" dirty="0"/>
              <a:t>.</a:t>
            </a:r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r>
              <a:rPr lang="zh-CN" altLang="en-US" dirty="0"/>
              <a:t>包含此类研究的文献：</a:t>
            </a:r>
            <a:endParaRPr lang="en-US" altLang="zh-CN" dirty="0"/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Moons S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maeker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i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Integrating production scheduling and vehicle routing decisions at the operational decision level: A review and discussion[J]. Computers &amp; Industrial Engineering, 2017.(2017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以前的生产与运输集成调度研究综述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hammad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Al-E-Hashem S M J M, Rekik Y. An integrated production scheduling and delivery route planning with multi-purpose machines: a case study from a furniture manufacturing company [J]. International Journal of Production Economics, 2020, 219.(</a:t>
            </a:r>
            <a:r>
              <a:rPr lang="zh-CN" altLang="zh-CN" sz="1600" dirty="0"/>
              <a:t>具有时间窗的柔性作业车间生产和车辆配送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Feng X, Xu Z. Integrated production and transportation scheduling on parallel batch-processing machines [J]. IEEE Access, 2019, 7: 148393-148400.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工厂并行批处理生产和按批次车辆配送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。。。。。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F81E481-83F4-42D7-A1B2-08A58AD27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6392" y="1400109"/>
            <a:ext cx="2377815" cy="214861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71600" y="29997"/>
            <a:ext cx="7576271" cy="531812"/>
          </a:xfrm>
        </p:spPr>
        <p:txBody>
          <a:bodyPr/>
          <a:lstStyle/>
          <a:p>
            <a:pPr latinLnBrk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生产与运输集成调度研究现状</a:t>
            </a:r>
            <a:endParaRPr lang="en-US" altLang="ko-KR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90124" y="2392152"/>
            <a:ext cx="21954230" cy="48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4">
            <a:extLst>
              <a:ext uri="{FF2B5EF4-FFF2-40B4-BE49-F238E27FC236}">
                <a16:creationId xmlns:a16="http://schemas.microsoft.com/office/drawing/2014/main" id="{597136A0-5256-4BF4-9606-5D65E98BE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32222A3-8DD4-4AC1-AEE2-13F5ADA4000D}"/>
              </a:ext>
            </a:extLst>
          </p:cNvPr>
          <p:cNvSpPr txBox="1"/>
          <p:nvPr/>
        </p:nvSpPr>
        <p:spPr>
          <a:xfrm>
            <a:off x="202760" y="654336"/>
            <a:ext cx="8738480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en-US" dirty="0"/>
              <a:t>第二类，</a:t>
            </a:r>
            <a:r>
              <a:rPr lang="zh-CN" altLang="zh-CN" dirty="0"/>
              <a:t>多工厂并行生产与车辆配送集成调度问题</a:t>
            </a:r>
            <a:r>
              <a:rPr lang="en-US" altLang="zh-CN" dirty="0"/>
              <a:t>. </a:t>
            </a:r>
            <a:r>
              <a:rPr lang="zh-CN" altLang="zh-CN" dirty="0"/>
              <a:t>其中</a:t>
            </a:r>
            <a:r>
              <a:rPr lang="en-US" altLang="zh-CN" dirty="0"/>
              <a:t>, </a:t>
            </a:r>
            <a:r>
              <a:rPr lang="zh-CN" altLang="zh-CN" dirty="0"/>
              <a:t>处于不同地理位置的各工厂相互独立</a:t>
            </a:r>
            <a:r>
              <a:rPr lang="en-US" altLang="zh-CN" dirty="0"/>
              <a:t>, </a:t>
            </a:r>
            <a:r>
              <a:rPr lang="zh-CN" altLang="zh-CN" dirty="0"/>
              <a:t>各工厂先依据生产计划对各产品进行加工</a:t>
            </a:r>
            <a:r>
              <a:rPr lang="en-US" altLang="zh-CN" dirty="0"/>
              <a:t>, </a:t>
            </a:r>
            <a:r>
              <a:rPr lang="zh-CN" altLang="zh-CN" dirty="0"/>
              <a:t>然后安排车辆将完工后的产品直接运输至客户</a:t>
            </a:r>
            <a:r>
              <a:rPr lang="en-US" altLang="zh-CN" dirty="0"/>
              <a:t>, </a:t>
            </a:r>
            <a:r>
              <a:rPr lang="zh-CN" altLang="zh-CN" dirty="0"/>
              <a:t>各工厂间无运输过程</a:t>
            </a:r>
            <a:r>
              <a:rPr lang="en-US" altLang="zh-CN" dirty="0"/>
              <a:t>..</a:t>
            </a:r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sz="1600" dirty="0"/>
          </a:p>
          <a:p>
            <a:pPr indent="457200" algn="just"/>
            <a:r>
              <a:rPr lang="zh-CN" altLang="en-US" sz="1600" dirty="0"/>
              <a:t>包含此类研究的文献：</a:t>
            </a:r>
            <a:endParaRPr lang="en-US" altLang="zh-CN" sz="1600" dirty="0"/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Ali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arae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ibor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la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 multi-agent approach to the integrated production scheduling and distribution problem in multi-factory supply chain [J]. Applied Soft Computing, 2018,65.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工厂并行生产与带批量车辆配送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dollahzadeh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khaikamalabad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jimolan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M, et al. A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factor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grated production and distribution scheduling problem with parallel machines and immediate shipments solved by improved whale optimization algorithm [J]. Complexity, 2018, 2018: 1-21.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式并行机生产和车辆配送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indent="457200" algn="just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。。。。。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05AEE7-FB58-420E-A6A0-C9A4F12E6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4331" y="1640460"/>
            <a:ext cx="4081030" cy="2449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656B378-C688-4E81-98CF-A35430C226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612" y="1556791"/>
            <a:ext cx="2844316" cy="261683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生产与运输集成调度研究现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4108" y="616212"/>
            <a:ext cx="873848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en-US" dirty="0"/>
              <a:t>第三类，多级多工厂生产与车辆配送集成调度问题</a:t>
            </a:r>
            <a:r>
              <a:rPr lang="en-US" altLang="zh-CN" dirty="0"/>
              <a:t>. </a:t>
            </a:r>
            <a:r>
              <a:rPr lang="zh-CN" altLang="en-US" dirty="0"/>
              <a:t>其中</a:t>
            </a:r>
            <a:r>
              <a:rPr lang="en-US" altLang="zh-CN" dirty="0"/>
              <a:t>, </a:t>
            </a:r>
            <a:r>
              <a:rPr lang="zh-CN" altLang="en-US" dirty="0"/>
              <a:t>原材料需要通过不同工厂多级加工后才能形成最终产品</a:t>
            </a:r>
            <a:r>
              <a:rPr lang="en-US" altLang="zh-CN" dirty="0"/>
              <a:t>, </a:t>
            </a:r>
            <a:r>
              <a:rPr lang="zh-CN" altLang="en-US" dirty="0"/>
              <a:t>各级工厂间通过车辆运输中间产品</a:t>
            </a:r>
            <a:r>
              <a:rPr lang="en-US" altLang="zh-CN" dirty="0"/>
              <a:t>; </a:t>
            </a:r>
            <a:r>
              <a:rPr lang="zh-CN" altLang="en-US" dirty="0"/>
              <a:t>同时最终产品需先通过车辆运输至分销中心</a:t>
            </a:r>
            <a:r>
              <a:rPr lang="en-US" altLang="zh-CN" dirty="0"/>
              <a:t>, </a:t>
            </a:r>
            <a:r>
              <a:rPr lang="zh-CN" altLang="en-US" dirty="0"/>
              <a:t>然后再配送至客户</a:t>
            </a:r>
            <a:r>
              <a:rPr lang="en-US" altLang="zh-CN" dirty="0"/>
              <a:t>.</a:t>
            </a:r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endParaRPr lang="en-US" altLang="zh-CN" dirty="0"/>
          </a:p>
          <a:p>
            <a:pPr indent="457200" algn="just"/>
            <a:r>
              <a:rPr lang="zh-CN" altLang="en-US" dirty="0"/>
              <a:t>包含此类研究的文献：</a:t>
            </a:r>
            <a:endParaRPr lang="en-US" altLang="zh-CN" dirty="0"/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Ali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arae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ibor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la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 Pareto approach for the multi-factory supply chain scheduling and distribution problem [J]. Operational Research, 2019.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多工厂生产与车辆配送多目标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indent="457200"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Marandi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te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tem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om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M.T. Integrated multi-factory production and distribution scheduling applying vehicle routing approach [J]. International Journal of Production Research, 2019, 57(3): 722-748.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多工厂生产与车辆配送集成调度问题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indent="457200" algn="just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。。。。。。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6384BBF-268B-4749-9B2D-809CC23C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47FAF5D3-A162-4D7C-8E93-643D2CCA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153BE5-4B11-446F-9283-13F8FD079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9917" y="1556792"/>
            <a:ext cx="5084083" cy="20403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3BB9A55-D742-42D5-9C39-C7F533838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08" y="1724517"/>
            <a:ext cx="4185854" cy="170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646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1254594" y="2905269"/>
            <a:ext cx="7889406" cy="1148381"/>
            <a:chOff x="1214438" y="2786063"/>
            <a:chExt cx="7519211" cy="1147762"/>
          </a:xfrm>
        </p:grpSpPr>
        <p:sp>
          <p:nvSpPr>
            <p:cNvPr id="17413" name="AutoShape 89"/>
            <p:cNvSpPr>
              <a:spLocks noChangeArrowheads="1"/>
            </p:cNvSpPr>
            <p:nvPr/>
          </p:nvSpPr>
          <p:spPr bwMode="gray">
            <a:xfrm>
              <a:off x="1790700" y="2852738"/>
              <a:ext cx="6580188" cy="928687"/>
            </a:xfrm>
            <a:prstGeom prst="homePlate">
              <a:avLst>
                <a:gd name="adj" fmla="val 51599"/>
              </a:avLst>
            </a:prstGeom>
            <a:gradFill rotWithShape="1">
              <a:gsLst>
                <a:gs pos="0">
                  <a:srgbClr val="83D3FF"/>
                </a:gs>
                <a:gs pos="50000">
                  <a:srgbClr val="B5E2FF"/>
                </a:gs>
                <a:gs pos="100000">
                  <a:srgbClr val="DBF0FF"/>
                </a:gs>
              </a:gsLst>
              <a:lin ang="5400000" scaled="1"/>
            </a:gradFill>
            <a:ln w="9525">
              <a:miter lim="800000"/>
            </a:ln>
            <a:scene3d>
              <a:camera prst="legacyObliqueBottomLeft"/>
              <a:lightRig rig="legacyFlat3" dir="b"/>
            </a:scene3d>
            <a:sp3d extrusionH="127000" prstMaterial="legacyMetal">
              <a:bevelT w="13500" h="13500" prst="angle"/>
              <a:bevelB w="13500" h="13500" prst="angle"/>
              <a:extrusionClr>
                <a:srgbClr val="00B0F0"/>
              </a:extrusionClr>
              <a:contourClr>
                <a:srgbClr val="83D3FF"/>
              </a:contourClr>
            </a:sp3d>
          </p:spPr>
          <p:txBody>
            <a:bodyPr wrap="none" anchor="ctr">
              <a:flatTx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4" name="Rectangle 107"/>
            <p:cNvSpPr>
              <a:spLocks noChangeArrowheads="1"/>
            </p:cNvSpPr>
            <p:nvPr/>
          </p:nvSpPr>
          <p:spPr bwMode="auto">
            <a:xfrm>
              <a:off x="2412224" y="3053770"/>
              <a:ext cx="6321425" cy="461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latin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布式流水线和车辆运输集成调度问题</a:t>
              </a:r>
              <a:endParaRPr lang="en-US" altLang="ko-KR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7415" name="Group 90"/>
            <p:cNvGrpSpPr/>
            <p:nvPr/>
          </p:nvGrpSpPr>
          <p:grpSpPr bwMode="auto">
            <a:xfrm>
              <a:off x="1214438" y="2786063"/>
              <a:ext cx="1116012" cy="1147762"/>
              <a:chOff x="2161" y="696"/>
              <a:chExt cx="1360" cy="1356"/>
            </a:xfrm>
          </p:grpSpPr>
          <p:grpSp>
            <p:nvGrpSpPr>
              <p:cNvPr id="17418" name="Group 91"/>
              <p:cNvGrpSpPr/>
              <p:nvPr/>
            </p:nvGrpSpPr>
            <p:grpSpPr bwMode="auto">
              <a:xfrm>
                <a:off x="2161" y="696"/>
                <a:ext cx="1360" cy="1356"/>
                <a:chOff x="2508" y="1231"/>
                <a:chExt cx="1248" cy="1240"/>
              </a:xfrm>
            </p:grpSpPr>
            <p:sp>
              <p:nvSpPr>
                <p:cNvPr id="17420" name="Oval 92"/>
                <p:cNvSpPr>
                  <a:spLocks noChangeArrowheads="1"/>
                </p:cNvSpPr>
                <p:nvPr/>
              </p:nvSpPr>
              <p:spPr bwMode="gray">
                <a:xfrm>
                  <a:off x="2508" y="1231"/>
                  <a:ext cx="1248" cy="1240"/>
                </a:xfrm>
                <a:prstGeom prst="ellipse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1" name="Oval 93"/>
                <p:cNvSpPr>
                  <a:spLocks noChangeArrowheads="1"/>
                </p:cNvSpPr>
                <p:nvPr/>
              </p:nvSpPr>
              <p:spPr bwMode="gray">
                <a:xfrm>
                  <a:off x="2541" y="1256"/>
                  <a:ext cx="1190" cy="1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43434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2" name="Oval 94"/>
                <p:cNvSpPr>
                  <a:spLocks noChangeArrowheads="1"/>
                </p:cNvSpPr>
                <p:nvPr/>
              </p:nvSpPr>
              <p:spPr bwMode="gray">
                <a:xfrm>
                  <a:off x="2590" y="1305"/>
                  <a:ext cx="1092" cy="1092"/>
                </a:xfrm>
                <a:prstGeom prst="ellipse">
                  <a:avLst/>
                </a:prstGeom>
                <a:solidFill>
                  <a:srgbClr val="808080">
                    <a:alpha val="25098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3" name="Oval 95"/>
                <p:cNvSpPr>
                  <a:spLocks noChangeArrowheads="1"/>
                </p:cNvSpPr>
                <p:nvPr/>
              </p:nvSpPr>
              <p:spPr bwMode="gray">
                <a:xfrm>
                  <a:off x="2623" y="1330"/>
                  <a:ext cx="1026" cy="1026"/>
                </a:xfrm>
                <a:prstGeom prst="ellipse">
                  <a:avLst/>
                </a:prstGeom>
                <a:solidFill>
                  <a:srgbClr val="808080">
                    <a:alpha val="3019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4" name="Oval 96"/>
                <p:cNvSpPr>
                  <a:spLocks noChangeArrowheads="1"/>
                </p:cNvSpPr>
                <p:nvPr/>
              </p:nvSpPr>
              <p:spPr bwMode="gray">
                <a:xfrm>
                  <a:off x="2637" y="1346"/>
                  <a:ext cx="993" cy="9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C5C5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>
                    <a:lnSpc>
                      <a:spcPct val="150000"/>
                    </a:lnSpc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2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419" name="Oval 97"/>
              <p:cNvSpPr>
                <a:spLocks noChangeArrowheads="1"/>
              </p:cNvSpPr>
              <p:nvPr/>
            </p:nvSpPr>
            <p:spPr bwMode="gray">
              <a:xfrm>
                <a:off x="2322" y="845"/>
                <a:ext cx="1054" cy="1054"/>
              </a:xfrm>
              <a:prstGeom prst="ellipse">
                <a:avLst/>
              </a:prstGeom>
              <a:gradFill rotWithShape="1">
                <a:gsLst>
                  <a:gs pos="0">
                    <a:srgbClr val="59441D"/>
                  </a:gs>
                  <a:gs pos="100000">
                    <a:srgbClr val="C1933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" name="Group 98"/>
            <p:cNvGrpSpPr/>
            <p:nvPr/>
          </p:nvGrpSpPr>
          <p:grpSpPr bwMode="auto">
            <a:xfrm>
              <a:off x="1395389" y="2966269"/>
              <a:ext cx="741363" cy="769937"/>
              <a:chOff x="523" y="2809"/>
              <a:chExt cx="876" cy="882"/>
            </a:xfrm>
            <a:solidFill>
              <a:srgbClr val="00B0F0"/>
            </a:solidFill>
          </p:grpSpPr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523" y="2809"/>
                <a:ext cx="876" cy="876"/>
              </a:xfrm>
              <a:prstGeom prst="ellipse">
                <a:avLst/>
              </a:prstGeom>
              <a:grpFill/>
              <a:ln w="19050" algn="ctr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gray">
              <a:xfrm>
                <a:off x="964" y="2809"/>
                <a:ext cx="0" cy="87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gray">
              <a:xfrm>
                <a:off x="523" y="3244"/>
                <a:ext cx="876" cy="0"/>
              </a:xfrm>
              <a:prstGeom prst="line">
                <a:avLst/>
              </a:pr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Freeform 102"/>
              <p:cNvSpPr/>
              <p:nvPr/>
            </p:nvSpPr>
            <p:spPr bwMode="gray">
              <a:xfrm>
                <a:off x="1023" y="2815"/>
                <a:ext cx="182" cy="864"/>
              </a:xfrm>
              <a:custGeom>
                <a:avLst/>
                <a:gdLst>
                  <a:gd name="T0" fmla="*/ 0 w 182"/>
                  <a:gd name="T1" fmla="*/ 0 h 864"/>
                  <a:gd name="T2" fmla="*/ 182 w 182"/>
                  <a:gd name="T3" fmla="*/ 435 h 864"/>
                  <a:gd name="T4" fmla="*/ 6 w 182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182"/>
                  <a:gd name="T10" fmla="*/ 0 h 864"/>
                  <a:gd name="T11" fmla="*/ 182 w 18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" h="864">
                    <a:moveTo>
                      <a:pt x="0" y="0"/>
                    </a:moveTo>
                    <a:cubicBezTo>
                      <a:pt x="59" y="89"/>
                      <a:pt x="182" y="177"/>
                      <a:pt x="182" y="435"/>
                    </a:cubicBezTo>
                    <a:cubicBezTo>
                      <a:pt x="182" y="693"/>
                      <a:pt x="70" y="800"/>
                      <a:pt x="6" y="864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Freeform 103"/>
              <p:cNvSpPr/>
              <p:nvPr/>
            </p:nvSpPr>
            <p:spPr bwMode="gray">
              <a:xfrm>
                <a:off x="726" y="2821"/>
                <a:ext cx="197" cy="870"/>
              </a:xfrm>
              <a:custGeom>
                <a:avLst/>
                <a:gdLst>
                  <a:gd name="T0" fmla="*/ 167 w 197"/>
                  <a:gd name="T1" fmla="*/ 0 h 870"/>
                  <a:gd name="T2" fmla="*/ 0 w 197"/>
                  <a:gd name="T3" fmla="*/ 436 h 870"/>
                  <a:gd name="T4" fmla="*/ 197 w 197"/>
                  <a:gd name="T5" fmla="*/ 870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Freeform 104"/>
              <p:cNvSpPr/>
              <p:nvPr/>
            </p:nvSpPr>
            <p:spPr bwMode="gray">
              <a:xfrm rot="5400000">
                <a:off x="892" y="3171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Freeform 105"/>
              <p:cNvSpPr/>
              <p:nvPr/>
            </p:nvSpPr>
            <p:spPr bwMode="gray">
              <a:xfrm rot="16200000" flipV="1">
                <a:off x="900" y="2668"/>
                <a:ext cx="114" cy="653"/>
              </a:xfrm>
              <a:custGeom>
                <a:avLst/>
                <a:gdLst>
                  <a:gd name="T0" fmla="*/ 1 w 197"/>
                  <a:gd name="T1" fmla="*/ 0 h 870"/>
                  <a:gd name="T2" fmla="*/ 0 w 197"/>
                  <a:gd name="T3" fmla="*/ 2 h 870"/>
                  <a:gd name="T4" fmla="*/ 1 w 197"/>
                  <a:gd name="T5" fmla="*/ 2 h 870"/>
                  <a:gd name="T6" fmla="*/ 0 60000 65536"/>
                  <a:gd name="T7" fmla="*/ 0 60000 65536"/>
                  <a:gd name="T8" fmla="*/ 0 60000 65536"/>
                  <a:gd name="T9" fmla="*/ 0 w 197"/>
                  <a:gd name="T10" fmla="*/ 0 h 870"/>
                  <a:gd name="T11" fmla="*/ 197 w 197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" h="870">
                    <a:moveTo>
                      <a:pt x="167" y="0"/>
                    </a:moveTo>
                    <a:cubicBezTo>
                      <a:pt x="117" y="64"/>
                      <a:pt x="0" y="178"/>
                      <a:pt x="0" y="436"/>
                    </a:cubicBezTo>
                    <a:cubicBezTo>
                      <a:pt x="0" y="694"/>
                      <a:pt x="124" y="769"/>
                      <a:pt x="197" y="870"/>
                    </a:cubicBezTo>
                  </a:path>
                </a:pathLst>
              </a:custGeom>
              <a:grpFill/>
              <a:ln w="19050">
                <a:solidFill>
                  <a:srgbClr val="FFFFFF">
                    <a:alpha val="20000"/>
                  </a:srgbClr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17417" name="Rectangle 85"/>
            <p:cNvSpPr>
              <a:spLocks noChangeArrowheads="1"/>
            </p:cNvSpPr>
            <p:nvPr/>
          </p:nvSpPr>
          <p:spPr bwMode="white">
            <a:xfrm>
              <a:off x="1517300" y="3070225"/>
              <a:ext cx="518226" cy="52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</a:t>
              </a:r>
              <a:endPara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1"/>
    </mc:Choice>
    <mc:Fallback xmlns="">
      <p:transition spd="slow" advTm="8351"/>
    </mc:Fallback>
  </mc:AlternateContent>
</p:sld>
</file>

<file path=ppt/theme/theme1.xml><?xml version="1.0" encoding="utf-8"?>
<a:theme xmlns:a="http://schemas.openxmlformats.org/drawingml/2006/main" name="LabECU &amp; LabEngine PPT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实验室电控组ppt模板</Template>
  <TotalTime>1909</TotalTime>
  <Words>2387</Words>
  <Application>Microsoft Office PowerPoint</Application>
  <PresentationFormat>全屏显示(4:3)</PresentationFormat>
  <Paragraphs>140</Paragraphs>
  <Slides>22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等线</vt:lpstr>
      <vt:lpstr>黑体</vt:lpstr>
      <vt:lpstr>华文楷体</vt:lpstr>
      <vt:lpstr>楷体</vt:lpstr>
      <vt:lpstr>楷体_GB2312</vt:lpstr>
      <vt:lpstr>隶书</vt:lpstr>
      <vt:lpstr>宋体</vt:lpstr>
      <vt:lpstr>微软雅黑</vt:lpstr>
      <vt:lpstr>微软雅黑 Light</vt:lpstr>
      <vt:lpstr>Arial</vt:lpstr>
      <vt:lpstr>Calibri</vt:lpstr>
      <vt:lpstr>Calibri Light</vt:lpstr>
      <vt:lpstr>Cambria Math</vt:lpstr>
      <vt:lpstr>Segoe UI</vt:lpstr>
      <vt:lpstr>Times New Roman</vt:lpstr>
      <vt:lpstr>LabECU &amp; LabEngine PPT模板</vt:lpstr>
      <vt:lpstr>自定义设计方案</vt:lpstr>
      <vt:lpstr>Visio</vt:lpstr>
      <vt:lpstr>Equation.DSMT4</vt:lpstr>
      <vt:lpstr>PowerPoint 演示文稿</vt:lpstr>
      <vt:lpstr>主要内容</vt:lpstr>
      <vt:lpstr>PowerPoint 演示文稿</vt:lpstr>
      <vt:lpstr>一、生产与运输集成调度研究意义</vt:lpstr>
      <vt:lpstr>PowerPoint 演示文稿</vt:lpstr>
      <vt:lpstr>二、生产与运输集成调度研究现状</vt:lpstr>
      <vt:lpstr>二、生产与运输集成调度研究现状</vt:lpstr>
      <vt:lpstr>二、生产与运输集成调度研究现状</vt:lpstr>
      <vt:lpstr>PowerPoint 演示文稿</vt:lpstr>
      <vt:lpstr>三、分布式流水线和车辆运输集成调度问题</vt:lpstr>
      <vt:lpstr>三、分布式流水线和车辆运输集成调度问题</vt:lpstr>
      <vt:lpstr>三、分布式流水线和车辆运输集成调度问题</vt:lpstr>
      <vt:lpstr>三、分布式流水线和车辆运输集成调度问题</vt:lpstr>
      <vt:lpstr>PowerPoint 演示文稿</vt:lpstr>
      <vt:lpstr>四、分布式装配流水线和车辆运输集成调度问题</vt:lpstr>
      <vt:lpstr>四、分布式装配流水线和车辆运输集成调度问题</vt:lpstr>
      <vt:lpstr>四、分布式装配流水线和车辆运输集成调度问题</vt:lpstr>
      <vt:lpstr>PowerPoint 演示文稿</vt:lpstr>
      <vt:lpstr>五、分布式装配流水线和车辆运输绿色集成调度问题</vt:lpstr>
      <vt:lpstr>五、分布式装配流水线和车辆运输绿色集成调度问题</vt:lpstr>
      <vt:lpstr>六、可做问题相关展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ECU 项目规划（2013——2015年度）</dc:title>
  <dc:creator>Attraction</dc:creator>
  <cp:lastModifiedBy>1</cp:lastModifiedBy>
  <cp:revision>1318</cp:revision>
  <dcterms:created xsi:type="dcterms:W3CDTF">2014-05-03T00:31:00Z</dcterms:created>
  <dcterms:modified xsi:type="dcterms:W3CDTF">2021-04-20T02:0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